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5F8C" w:rsidRDefault="003E5F8C" w:rsidP="003E5F8C">
      <w:pPr>
        <w:jc w:val="center"/>
        <w:rPr>
          <w:b/>
        </w:rPr>
      </w:pPr>
    </w:p>
    <w:p w:rsidR="009E217A" w:rsidRPr="009E217A" w:rsidRDefault="009E217A" w:rsidP="009E217A">
      <w:pPr>
        <w:pStyle w:val="af2"/>
        <w:pageBreakBefore/>
        <w:tabs>
          <w:tab w:val="left" w:pos="709"/>
        </w:tabs>
        <w:ind w:left="0"/>
        <w:jc w:val="center"/>
        <w:rPr>
          <w:rFonts w:ascii="Times New Roman" w:hAnsi="Times New Roman"/>
          <w:b/>
          <w:bCs/>
          <w:sz w:val="28"/>
          <w:szCs w:val="28"/>
        </w:rPr>
      </w:pPr>
      <w:r w:rsidRPr="009E217A">
        <w:rPr>
          <w:rFonts w:ascii="Times New Roman" w:hAnsi="Times New Roman"/>
          <w:b/>
          <w:sz w:val="28"/>
          <w:szCs w:val="28"/>
        </w:rPr>
        <w:lastRenderedPageBreak/>
        <w:t>КАЛЕНДАРНО-ТЕМАТИЧЕ</w:t>
      </w:r>
      <w:r>
        <w:rPr>
          <w:rFonts w:ascii="Times New Roman" w:hAnsi="Times New Roman"/>
          <w:b/>
          <w:sz w:val="28"/>
          <w:szCs w:val="28"/>
        </w:rPr>
        <w:t>СКОЕ ПЛАНИРОВАНИЕ – АЛГЕБРА – 11</w:t>
      </w:r>
      <w:r w:rsidRPr="009E217A">
        <w:rPr>
          <w:rFonts w:ascii="Times New Roman" w:hAnsi="Times New Roman"/>
          <w:b/>
          <w:sz w:val="28"/>
          <w:szCs w:val="28"/>
        </w:rPr>
        <w:t xml:space="preserve"> класс</w:t>
      </w:r>
    </w:p>
    <w:p w:rsidR="003E5F8C" w:rsidRDefault="003E5F8C" w:rsidP="003E5F8C">
      <w:pPr>
        <w:spacing w:after="298" w:line="1" w:lineRule="exact"/>
        <w:rPr>
          <w:sz w:val="2"/>
          <w:szCs w:val="2"/>
        </w:rPr>
      </w:pPr>
    </w:p>
    <w:tbl>
      <w:tblPr>
        <w:tblW w:w="16058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8"/>
        <w:gridCol w:w="183"/>
        <w:gridCol w:w="4494"/>
        <w:gridCol w:w="2735"/>
        <w:gridCol w:w="57"/>
        <w:gridCol w:w="42"/>
        <w:gridCol w:w="142"/>
        <w:gridCol w:w="2452"/>
        <w:gridCol w:w="12"/>
        <w:gridCol w:w="1548"/>
        <w:gridCol w:w="14"/>
        <w:gridCol w:w="84"/>
        <w:gridCol w:w="1984"/>
        <w:gridCol w:w="44"/>
        <w:gridCol w:w="1559"/>
      </w:tblGrid>
      <w:tr w:rsidR="009E217A" w:rsidTr="005355A1">
        <w:trPr>
          <w:trHeight w:val="1055"/>
        </w:trPr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Default="009E217A">
            <w:pPr>
              <w:shd w:val="clear" w:color="auto" w:fill="FFFFFF"/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  <w:p w:rsidR="009E217A" w:rsidRDefault="009E217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proofErr w:type="spellStart"/>
            <w:proofErr w:type="gramStart"/>
            <w:r>
              <w:rPr>
                <w:b/>
              </w:rPr>
              <w:t>п</w:t>
            </w:r>
            <w:proofErr w:type="spellEnd"/>
            <w:proofErr w:type="gramEnd"/>
            <w:r>
              <w:rPr>
                <w:b/>
              </w:rPr>
              <w:t>/</w:t>
            </w:r>
            <w:proofErr w:type="spellStart"/>
            <w:r>
              <w:rPr>
                <w:b/>
              </w:rPr>
              <w:t>п</w:t>
            </w:r>
            <w:proofErr w:type="spellEnd"/>
          </w:p>
          <w:p w:rsidR="009E217A" w:rsidRDefault="009E217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Дата</w:t>
            </w:r>
          </w:p>
        </w:tc>
        <w:tc>
          <w:tcPr>
            <w:tcW w:w="4677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9E217A" w:rsidRDefault="009E217A">
            <w:pPr>
              <w:jc w:val="center"/>
              <w:rPr>
                <w:b/>
              </w:rPr>
            </w:pPr>
            <w:r w:rsidRPr="009E217A">
              <w:rPr>
                <w:rStyle w:val="af5"/>
                <w:rFonts w:eastAsia="Tahoma"/>
                <w:sz w:val="24"/>
                <w:szCs w:val="24"/>
              </w:rPr>
              <w:t>Тема урока</w:t>
            </w:r>
          </w:p>
        </w:tc>
        <w:tc>
          <w:tcPr>
            <w:tcW w:w="273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2726E5" w:rsidRDefault="009E217A" w:rsidP="009E217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понятия</w:t>
            </w:r>
          </w:p>
        </w:tc>
        <w:tc>
          <w:tcPr>
            <w:tcW w:w="2693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2726E5" w:rsidRDefault="009E217A" w:rsidP="009E217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</w:t>
            </w:r>
            <w:r w:rsidRPr="002726E5">
              <w:rPr>
                <w:b/>
                <w:bCs/>
              </w:rPr>
              <w:t>иды деятельности ученика</w:t>
            </w:r>
          </w:p>
        </w:tc>
        <w:tc>
          <w:tcPr>
            <w:tcW w:w="1560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C942A6" w:rsidRDefault="009E217A" w:rsidP="009E217A">
            <w:pPr>
              <w:pageBreakBefore/>
              <w:jc w:val="center"/>
              <w:rPr>
                <w:b/>
              </w:rPr>
            </w:pPr>
            <w:r w:rsidRPr="00C942A6">
              <w:rPr>
                <w:b/>
              </w:rPr>
              <w:t>Формы контроля</w:t>
            </w:r>
          </w:p>
        </w:tc>
        <w:tc>
          <w:tcPr>
            <w:tcW w:w="2126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C942A6" w:rsidRDefault="009E217A" w:rsidP="009E217A">
            <w:pPr>
              <w:pageBreakBefore/>
              <w:rPr>
                <w:b/>
              </w:rPr>
            </w:pPr>
            <w:r w:rsidRPr="004936D9">
              <w:rPr>
                <w:b/>
                <w:bCs/>
              </w:rPr>
              <w:t>Учебно-методическое и материально-техническое обеспече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Default="009E217A">
            <w:pPr>
              <w:jc w:val="center"/>
              <w:rPr>
                <w:b/>
              </w:rPr>
            </w:pPr>
            <w:r>
              <w:rPr>
                <w:b/>
              </w:rPr>
              <w:t>Домашнее задание</w:t>
            </w:r>
          </w:p>
        </w:tc>
      </w:tr>
      <w:tr w:rsidR="009E217A" w:rsidTr="005355A1">
        <w:trPr>
          <w:trHeight w:val="338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  <w:hideMark/>
          </w:tcPr>
          <w:p w:rsidR="009E217A" w:rsidRDefault="009E217A">
            <w:pPr>
              <w:shd w:val="clear" w:color="auto" w:fill="FFFFFF"/>
              <w:jc w:val="center"/>
              <w:rPr>
                <w:b/>
              </w:rPr>
            </w:pPr>
          </w:p>
          <w:p w:rsidR="009E217A" w:rsidRPr="009E217A" w:rsidRDefault="009E217A">
            <w:pPr>
              <w:shd w:val="clear" w:color="auto" w:fill="FFFFFF"/>
              <w:jc w:val="center"/>
              <w:rPr>
                <w:b/>
              </w:rPr>
            </w:pPr>
            <w:r w:rsidRPr="009E217A">
              <w:rPr>
                <w:b/>
              </w:rPr>
              <w:t>Повторение курса алгебры 10 класса (5 часов)</w:t>
            </w:r>
          </w:p>
        </w:tc>
      </w:tr>
      <w:tr w:rsidR="009E217A" w:rsidTr="005355A1">
        <w:trPr>
          <w:cantSplit/>
          <w:trHeight w:val="91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Выражения и преобразования выражений</w:t>
            </w:r>
          </w:p>
        </w:tc>
        <w:tc>
          <w:tcPr>
            <w:tcW w:w="2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3312DB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7623">
              <w:rPr>
                <w:rFonts w:ascii="Times New Roman" w:hAnsi="Times New Roman"/>
                <w:sz w:val="24"/>
                <w:szCs w:val="24"/>
              </w:rPr>
              <w:t>Свойства степеней с действительным показателем. Свойства и график степенной функции. Иррациональные уравнения и неравенства/ Свойства и график  показательной функции. Показательные  уравнения и неравенства./ Свойства и график  логарифмической функции. Логарифмические уравнения и неравенства</w:t>
            </w:r>
            <w:proofErr w:type="gramStart"/>
            <w:r w:rsidRPr="00897623">
              <w:rPr>
                <w:rFonts w:ascii="Times New Roman" w:hAnsi="Times New Roman"/>
                <w:sz w:val="24"/>
                <w:szCs w:val="24"/>
              </w:rPr>
              <w:t xml:space="preserve">.. </w:t>
            </w:r>
            <w:proofErr w:type="gramEnd"/>
            <w:r w:rsidRPr="00897623">
              <w:rPr>
                <w:rFonts w:ascii="Times New Roman" w:hAnsi="Times New Roman"/>
                <w:sz w:val="24"/>
                <w:szCs w:val="24"/>
              </w:rPr>
              <w:t xml:space="preserve">Тригонометрические формулы. Тригонометрические уравнения:  </w:t>
            </w:r>
          </w:p>
          <w:p w:rsidR="009E217A" w:rsidRPr="00897623" w:rsidRDefault="009E217A" w:rsidP="003312DB">
            <w:pPr>
              <w:autoSpaceDE w:val="0"/>
              <w:autoSpaceDN w:val="0"/>
              <w:adjustRightInd w:val="0"/>
            </w:pPr>
            <w:r w:rsidRPr="00897623">
              <w:rPr>
                <w:lang w:val="en-US"/>
              </w:rPr>
              <w:t>Sin</w:t>
            </w:r>
            <w:r w:rsidRPr="00897623">
              <w:t xml:space="preserve"> </w:t>
            </w:r>
            <w:r w:rsidRPr="00897623">
              <w:rPr>
                <w:lang w:val="en-US"/>
              </w:rPr>
              <w:t>x</w:t>
            </w:r>
            <w:r w:rsidRPr="00897623">
              <w:t xml:space="preserve"> = </w:t>
            </w:r>
            <w:r w:rsidRPr="00897623">
              <w:rPr>
                <w:lang w:val="en-US"/>
              </w:rPr>
              <w:t>a</w:t>
            </w:r>
            <w:r w:rsidRPr="00897623">
              <w:t xml:space="preserve">, </w:t>
            </w:r>
            <w:proofErr w:type="spellStart"/>
            <w:r w:rsidRPr="00897623">
              <w:rPr>
                <w:lang w:val="en-US"/>
              </w:rPr>
              <w:t>cos</w:t>
            </w:r>
            <w:proofErr w:type="spellEnd"/>
            <w:r w:rsidRPr="00897623">
              <w:t xml:space="preserve"> </w:t>
            </w:r>
            <w:r w:rsidRPr="00897623">
              <w:rPr>
                <w:lang w:val="en-US"/>
              </w:rPr>
              <w:t>x</w:t>
            </w:r>
            <w:r w:rsidRPr="00897623">
              <w:t xml:space="preserve"> = </w:t>
            </w:r>
            <w:r w:rsidRPr="00897623">
              <w:rPr>
                <w:lang w:val="en-US"/>
              </w:rPr>
              <w:t>a</w:t>
            </w:r>
            <w:r w:rsidRPr="00897623">
              <w:t xml:space="preserve">, </w:t>
            </w:r>
            <w:proofErr w:type="spellStart"/>
            <w:r w:rsidRPr="00897623">
              <w:rPr>
                <w:lang w:val="en-US"/>
              </w:rPr>
              <w:t>tg</w:t>
            </w:r>
            <w:proofErr w:type="spellEnd"/>
            <w:r w:rsidRPr="00897623">
              <w:t xml:space="preserve"> </w:t>
            </w:r>
            <w:r w:rsidRPr="00897623">
              <w:rPr>
                <w:lang w:val="en-US"/>
              </w:rPr>
              <w:t>x</w:t>
            </w:r>
            <w:r w:rsidRPr="00897623">
              <w:t xml:space="preserve"> = </w:t>
            </w:r>
            <w:r w:rsidRPr="00897623">
              <w:rPr>
                <w:lang w:val="en-US"/>
              </w:rPr>
              <w:t>a</w:t>
            </w:r>
            <w:r w:rsidRPr="00897623">
              <w:t xml:space="preserve">.  </w:t>
            </w:r>
          </w:p>
        </w:tc>
        <w:tc>
          <w:tcPr>
            <w:tcW w:w="2648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r w:rsidRPr="00897623">
              <w:t>формирование представлений о целостности и непрерывности курса алгебры 10 класса, овладение умением обобщения и систематизации знаний, учащихся по основным темам курса алгебры 10 класса.</w:t>
            </w:r>
          </w:p>
          <w:p w:rsidR="009E217A" w:rsidRPr="00897623" w:rsidRDefault="009E217A">
            <w:pPr>
              <w:ind w:left="360"/>
              <w:jc w:val="both"/>
            </w:pP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Самоконтроль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видео фрагмент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.271,№4,7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4,36</w:t>
            </w:r>
          </w:p>
        </w:tc>
      </w:tr>
      <w:tr w:rsidR="009E217A" w:rsidTr="005355A1">
        <w:trPr>
          <w:trHeight w:hRule="exact" w:val="57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 w:rsidP="00F8148E">
            <w:pPr>
              <w:jc w:val="center"/>
              <w:rPr>
                <w:lang w:val="en-US"/>
              </w:rPr>
            </w:pPr>
          </w:p>
          <w:p w:rsidR="009E217A" w:rsidRPr="00897623" w:rsidRDefault="009E217A" w:rsidP="00F8148E">
            <w:pPr>
              <w:jc w:val="center"/>
              <w:rPr>
                <w:lang w:val="en-US"/>
              </w:rPr>
            </w:pPr>
            <w:r w:rsidRPr="00897623">
              <w:t>Уравнения и неравенства</w:t>
            </w:r>
          </w:p>
          <w:p w:rsidR="009E217A" w:rsidRPr="00897623" w:rsidRDefault="009E217A" w:rsidP="00F8148E">
            <w:pPr>
              <w:jc w:val="center"/>
            </w:pP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Самоконтроль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.280,№115,120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54,178,207</w:t>
            </w:r>
          </w:p>
        </w:tc>
      </w:tr>
      <w:tr w:rsidR="009E217A" w:rsidTr="005355A1">
        <w:trPr>
          <w:trHeight w:hRule="exact" w:val="607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Системы уравнений и неравенств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Самоконтроль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  <w:rPr>
                <w:lang w:val="en-US"/>
              </w:rPr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.288,№257,26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80</w:t>
            </w:r>
          </w:p>
        </w:tc>
      </w:tr>
      <w:tr w:rsidR="009E217A" w:rsidTr="005355A1">
        <w:trPr>
          <w:trHeight w:hRule="exact" w:val="79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Функции и их свойства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Самоконтроль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  <w:proofErr w:type="gramStart"/>
            <w:r w:rsidRPr="00897623">
              <w:t xml:space="preserve"> .</w:t>
            </w:r>
            <w:proofErr w:type="gramEnd"/>
            <w:r w:rsidRPr="00897623">
              <w:t>ИКТ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(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езентация,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.294,№322,32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43</w:t>
            </w:r>
          </w:p>
        </w:tc>
      </w:tr>
      <w:tr w:rsidR="009E217A" w:rsidTr="005355A1">
        <w:trPr>
          <w:trHeight w:hRule="exact" w:val="111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5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Входная контрольная работа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r w:rsidRPr="00897623">
              <w:t>Фронтальный тематический письменный контроль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rPr>
                <w:lang w:val="en-US"/>
              </w:rPr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rPr>
                <w:lang w:val="en-US"/>
              </w:rPr>
            </w:pPr>
          </w:p>
        </w:tc>
      </w:tr>
      <w:tr w:rsidR="009E217A" w:rsidTr="005355A1">
        <w:trPr>
          <w:trHeight w:val="355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9E217A" w:rsidRDefault="009E217A">
            <w:pPr>
              <w:shd w:val="clear" w:color="auto" w:fill="FFFFFF"/>
              <w:jc w:val="center"/>
              <w:rPr>
                <w:b/>
              </w:rPr>
            </w:pPr>
            <w:r w:rsidRPr="009E217A">
              <w:rPr>
                <w:b/>
                <w:bCs/>
              </w:rPr>
              <w:t xml:space="preserve">Глава </w:t>
            </w:r>
            <w:r w:rsidRPr="009E217A">
              <w:rPr>
                <w:b/>
                <w:bCs/>
                <w:lang w:val="en-US"/>
              </w:rPr>
              <w:t>I</w:t>
            </w:r>
            <w:r w:rsidRPr="009E217A">
              <w:rPr>
                <w:b/>
                <w:bCs/>
              </w:rPr>
              <w:t>. Тригонометрические функции (18 часов)</w:t>
            </w:r>
          </w:p>
        </w:tc>
      </w:tr>
      <w:tr w:rsidR="009E217A" w:rsidTr="00EF6E1F">
        <w:trPr>
          <w:trHeight w:hRule="exact" w:val="120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>Анализ контрольной работы.</w:t>
            </w:r>
          </w:p>
          <w:p w:rsidR="009E217A" w:rsidRPr="00897623" w:rsidRDefault="009E217A" w:rsidP="00BE2498">
            <w:r w:rsidRPr="00897623">
              <w:t>Область определений и множество значений тригонометрических функций</w:t>
            </w:r>
          </w:p>
        </w:tc>
        <w:tc>
          <w:tcPr>
            <w:tcW w:w="2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autoSpaceDE w:val="0"/>
              <w:autoSpaceDN w:val="0"/>
              <w:adjustRightInd w:val="0"/>
              <w:jc w:val="both"/>
            </w:pPr>
          </w:p>
          <w:p w:rsidR="009E217A" w:rsidRPr="00897623" w:rsidRDefault="009E217A">
            <w:r w:rsidRPr="00897623">
              <w:t xml:space="preserve">Функции. Область определения и множество значений. График </w:t>
            </w:r>
            <w:r w:rsidRPr="00897623">
              <w:lastRenderedPageBreak/>
              <w:t>функции. Построение графиков функций, заданных различными способами. Свойства функции: монотонность, четность  и нечетность, периодичность, ограниченность. Промежутки возрастания и убывания функции, наибольшее и наименьшее значения. Графическая интерпретация. Применение функциональных зависимостей в реальных процессах и явлениях.</w:t>
            </w:r>
          </w:p>
          <w:p w:rsidR="009E217A" w:rsidRPr="00897623" w:rsidRDefault="009E217A">
            <w:r w:rsidRPr="00897623">
              <w:t xml:space="preserve">Преобразование графиков: параллельный перенос, симметрия относительно осей координат и симметрия относительно  начала координат и симметрия относительно прямой </w:t>
            </w:r>
          </w:p>
          <w:p w:rsidR="009E217A" w:rsidRPr="00897623" w:rsidRDefault="009E217A">
            <w:proofErr w:type="gramStart"/>
            <w:r w:rsidRPr="00897623">
              <w:t>у</w:t>
            </w:r>
            <w:proofErr w:type="gramEnd"/>
            <w:r w:rsidRPr="00897623">
              <w:t xml:space="preserve"> = </w:t>
            </w:r>
            <w:proofErr w:type="spellStart"/>
            <w:r w:rsidRPr="00897623">
              <w:t>х</w:t>
            </w:r>
            <w:proofErr w:type="spellEnd"/>
            <w:r w:rsidRPr="00897623">
              <w:t>, растяжение и сжатие вдоль координатных осей.</w:t>
            </w:r>
          </w:p>
        </w:tc>
        <w:tc>
          <w:tcPr>
            <w:tcW w:w="2648" w:type="dxa"/>
            <w:gridSpan w:val="4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spacing w:line="360" w:lineRule="auto"/>
              <w:jc w:val="both"/>
            </w:pPr>
          </w:p>
          <w:p w:rsidR="009E217A" w:rsidRPr="00897623" w:rsidRDefault="009E217A">
            <w:pPr>
              <w:spacing w:line="360" w:lineRule="auto"/>
              <w:jc w:val="both"/>
            </w:pPr>
          </w:p>
          <w:p w:rsidR="009E217A" w:rsidRPr="00897623" w:rsidRDefault="009E217A">
            <w:pPr>
              <w:spacing w:line="360" w:lineRule="auto"/>
            </w:pPr>
            <w:r w:rsidRPr="00897623">
              <w:lastRenderedPageBreak/>
              <w:t>Определять область определения и множество значений тригонометрических функций.  Доказывать чётность, нечётность, периодичность тригонометрических функций. Строить и исследовать основные тригонометрические функции.</w:t>
            </w:r>
          </w:p>
          <w:p w:rsidR="009E217A" w:rsidRPr="00897623" w:rsidRDefault="009E217A">
            <w:pPr>
              <w:spacing w:line="360" w:lineRule="auto"/>
            </w:pPr>
            <w:r w:rsidRPr="00897623">
              <w:t xml:space="preserve">Все учащиеся должны знать основные свойства тригонометрических функций, уметь строить их графики и распознавать функции по данному графику, уметь отвечать на </w:t>
            </w:r>
            <w:r w:rsidRPr="00897623">
              <w:lastRenderedPageBreak/>
              <w:t>вопросы к главе, а также решать задачи типа 108—116 и из рубрики «Проверь себя!».</w:t>
            </w:r>
          </w:p>
          <w:p w:rsidR="009E217A" w:rsidRPr="00897623" w:rsidRDefault="009E217A">
            <w:pPr>
              <w:jc w:val="center"/>
            </w:pP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rPr>
                <w:lang w:val="en-US"/>
              </w:rPr>
            </w:pPr>
            <w:r w:rsidRPr="00897623">
              <w:rPr>
                <w:rStyle w:val="af1"/>
              </w:rPr>
              <w:lastRenderedPageBreak/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езента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,2,4</w:t>
            </w:r>
          </w:p>
        </w:tc>
      </w:tr>
      <w:tr w:rsidR="009E217A" w:rsidTr="00EF6E1F">
        <w:trPr>
          <w:trHeight w:hRule="exact" w:val="92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 xml:space="preserve">  7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r w:rsidRPr="00897623">
              <w:t xml:space="preserve">Область определений и множество значений тригонометрических функций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3, 5,108 </w:t>
            </w:r>
          </w:p>
        </w:tc>
      </w:tr>
      <w:tr w:rsidR="009E217A" w:rsidTr="00EF6E1F">
        <w:trPr>
          <w:trHeight w:hRule="exact" w:val="107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8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Четность, нечетность, периодичность тригонометрических функций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видео фрагмент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12,13,110 </w:t>
            </w:r>
          </w:p>
        </w:tc>
      </w:tr>
      <w:tr w:rsidR="009E217A" w:rsidTr="00EF6E1F">
        <w:trPr>
          <w:trHeight w:hRule="exact" w:val="108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>Четность, нечетность, периодичность тригонометрических функций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ные 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14,15,16  </w:t>
            </w:r>
          </w:p>
        </w:tc>
      </w:tr>
      <w:tr w:rsidR="009E217A" w:rsidTr="00EF6E1F">
        <w:trPr>
          <w:trHeight w:hRule="exact" w:val="107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0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Четность, нечетность, периодичность тригонометрических функций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ные 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111,111,18   </w:t>
            </w:r>
          </w:p>
        </w:tc>
      </w:tr>
      <w:tr w:rsidR="009E217A" w:rsidTr="00EF6E1F">
        <w:trPr>
          <w:trHeight w:hRule="exact" w:val="132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11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>Свойства функц</w:t>
            </w:r>
            <w:proofErr w:type="gramStart"/>
            <w:r w:rsidRPr="00897623">
              <w:t xml:space="preserve">ии </w:t>
            </w:r>
            <w:r w:rsidRPr="00897623">
              <w:rPr>
                <w:position w:val="-10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3.5pt" o:ole="">
                  <v:imagedata r:id="rId7" o:title=""/>
                </v:shape>
                <o:OLEObject Type="Embed" ProgID="Equation.DSMT4" ShapeID="_x0000_i1025" DrawAspect="Content" ObjectID="_1166044972" r:id="rId8"/>
              </w:object>
            </w:r>
            <w:r w:rsidRPr="00897623">
              <w:t xml:space="preserve"> и ее</w:t>
            </w:r>
            <w:proofErr w:type="gramEnd"/>
            <w:r w:rsidRPr="00897623">
              <w:t xml:space="preserve"> график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видео фрагмент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29,31,34  </w:t>
            </w:r>
          </w:p>
        </w:tc>
      </w:tr>
      <w:tr w:rsidR="009E217A" w:rsidTr="00EF6E1F">
        <w:trPr>
          <w:trHeight w:hRule="exact" w:val="89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12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roofErr w:type="gramStart"/>
            <w:r w:rsidRPr="00897623">
              <w:t xml:space="preserve">Свойства функций </w:t>
            </w:r>
            <w:r w:rsidRPr="00897623">
              <w:rPr>
                <w:position w:val="-10"/>
              </w:rPr>
              <w:object w:dxaOrig="940" w:dyaOrig="260">
                <v:shape id="_x0000_i1026" type="#_x0000_t75" style="width:48pt;height:13.5pt" o:ole="">
                  <v:imagedata r:id="rId7" o:title=""/>
                </v:shape>
                <o:OLEObject Type="Embed" ProgID="Equation.DSMT4" ShapeID="_x0000_i1026" DrawAspect="Content" ObjectID="_1166044973" r:id="rId9"/>
              </w:object>
            </w:r>
            <w:r w:rsidRPr="00897623">
              <w:t xml:space="preserve">  и ее график)</w:t>
            </w:r>
            <w:proofErr w:type="gramEnd"/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35,38,37   </w:t>
            </w:r>
          </w:p>
        </w:tc>
      </w:tr>
      <w:tr w:rsidR="009E217A" w:rsidTr="00EF6E1F">
        <w:trPr>
          <w:trHeight w:hRule="exact" w:val="89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13/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функций  </w:t>
            </w:r>
            <w:r w:rsidRPr="00897623">
              <w:rPr>
                <w:position w:val="-10"/>
              </w:rPr>
              <w:object w:dxaOrig="940" w:dyaOrig="260">
                <v:shape id="_x0000_i1027" type="#_x0000_t75" style="width:48pt;height:13.5pt" o:ole="">
                  <v:imagedata r:id="rId7" o:title=""/>
                </v:shape>
                <o:OLEObject Type="Embed" ProgID="Equation.DSMT4" ShapeID="_x0000_i1027" DrawAspect="Content" ObjectID="_1166044974" r:id="rId10"/>
              </w:object>
            </w:r>
            <w:r w:rsidRPr="00897623">
              <w:t xml:space="preserve"> и ее график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задание по </w:t>
            </w:r>
            <w:proofErr w:type="spellStart"/>
            <w:r w:rsidRPr="00897623">
              <w:t>карточе</w:t>
            </w:r>
            <w:proofErr w:type="spellEnd"/>
            <w:r w:rsidRPr="00897623">
              <w:t xml:space="preserve">    </w:t>
            </w:r>
          </w:p>
        </w:tc>
      </w:tr>
      <w:tr w:rsidR="009E217A" w:rsidTr="00EF6E1F">
        <w:trPr>
          <w:trHeight w:hRule="exact" w:val="107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14/9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roofErr w:type="gramStart"/>
            <w:r w:rsidRPr="00897623">
              <w:t xml:space="preserve">Свойства функций </w:t>
            </w:r>
            <w:r w:rsidRPr="00897623">
              <w:rPr>
                <w:position w:val="-10"/>
              </w:rPr>
              <w:object w:dxaOrig="900" w:dyaOrig="320">
                <v:shape id="_x0000_i1028" type="#_x0000_t75" style="width:45.75pt;height:15.75pt" o:ole="">
                  <v:imagedata r:id="rId11" o:title=""/>
                </v:shape>
                <o:OLEObject Type="Embed" ProgID="Equation.DSMT4" ShapeID="_x0000_i1028" DrawAspect="Content" ObjectID="_1166044975" r:id="rId12"/>
              </w:object>
            </w:r>
            <w:r w:rsidRPr="00897623">
              <w:t xml:space="preserve"> и ее график)</w:t>
            </w:r>
            <w:proofErr w:type="gramEnd"/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Default="009E217A">
            <w:pPr>
              <w:shd w:val="clear" w:color="auto" w:fill="FFFFFF"/>
              <w:jc w:val="center"/>
            </w:pPr>
            <w:r w:rsidRPr="00897623">
              <w:t>Презентация</w:t>
            </w:r>
          </w:p>
          <w:p w:rsidR="005355A1" w:rsidRPr="00897623" w:rsidRDefault="005355A1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Гл.1, §4, №5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56,59</w:t>
            </w:r>
          </w:p>
        </w:tc>
      </w:tr>
      <w:tr w:rsidR="009E217A" w:rsidTr="00EF6E1F">
        <w:trPr>
          <w:trHeight w:hRule="exact" w:val="911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15/10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функций  </w:t>
            </w:r>
            <w:r w:rsidRPr="00897623">
              <w:rPr>
                <w:position w:val="-10"/>
              </w:rPr>
              <w:object w:dxaOrig="900" w:dyaOrig="320">
                <v:shape id="_x0000_i1029" type="#_x0000_t75" style="width:45.75pt;height:15.75pt" o:ole="">
                  <v:imagedata r:id="rId11" o:title=""/>
                </v:shape>
                <o:OLEObject Type="Embed" ProgID="Equation.DSMT4" ShapeID="_x0000_i1029" DrawAspect="Content" ObjectID="_1166044976" r:id="rId13"/>
              </w:object>
            </w:r>
            <w:r w:rsidRPr="00897623">
              <w:t xml:space="preserve"> и ее график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Гл.1, §4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70,60,112</w:t>
            </w:r>
          </w:p>
        </w:tc>
      </w:tr>
      <w:tr w:rsidR="009E217A" w:rsidTr="00EF6E1F">
        <w:trPr>
          <w:trHeight w:hRule="exact" w:val="88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16/1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функций  </w:t>
            </w:r>
            <w:r w:rsidRPr="00897623">
              <w:rPr>
                <w:position w:val="-10"/>
              </w:rPr>
              <w:object w:dxaOrig="900" w:dyaOrig="320">
                <v:shape id="_x0000_i1030" type="#_x0000_t75" style="width:45.75pt;height:15.75pt" o:ole="">
                  <v:imagedata r:id="rId11" o:title=""/>
                </v:shape>
                <o:OLEObject Type="Embed" ProgID="Equation.DSMT4" ShapeID="_x0000_i1030" DrawAspect="Content" ObjectID="_1166044977" r:id="rId14"/>
              </w:object>
            </w:r>
            <w:r w:rsidRPr="00897623">
              <w:t xml:space="preserve"> и ее график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Практическ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4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задание по </w:t>
            </w:r>
            <w:proofErr w:type="spellStart"/>
            <w:r w:rsidRPr="00897623">
              <w:t>карточе</w:t>
            </w:r>
            <w:proofErr w:type="spellEnd"/>
            <w:r w:rsidRPr="00897623">
              <w:t xml:space="preserve">    </w:t>
            </w:r>
          </w:p>
        </w:tc>
      </w:tr>
      <w:tr w:rsidR="009E217A" w:rsidTr="00EF6E1F">
        <w:trPr>
          <w:trHeight w:hRule="exact" w:val="1091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7/1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и графики  функций </w:t>
            </w:r>
            <w:r w:rsidRPr="00897623">
              <w:rPr>
                <w:position w:val="-10"/>
              </w:rPr>
              <w:object w:dxaOrig="800" w:dyaOrig="280">
                <v:shape id="_x0000_i1031" type="#_x0000_t75" style="width:39.75pt;height:14.25pt" o:ole="">
                  <v:imagedata r:id="rId15" o:title=""/>
                </v:shape>
                <o:OLEObject Type="Embed" ProgID="Equation.DSMT4" ShapeID="_x0000_i1031" DrawAspect="Content" ObjectID="_1166044978" r:id="rId16"/>
              </w:object>
            </w:r>
            <w:r w:rsidRPr="00897623">
              <w:t xml:space="preserve"> и </w:t>
            </w:r>
            <w:r w:rsidR="00A05B1F" w:rsidRPr="00897623">
              <w:fldChar w:fldCharType="begin"/>
            </w:r>
            <w:r w:rsidRPr="00897623">
              <w:instrText xml:space="preserve"> QUOTE </w:instrText>
            </w:r>
            <w:r w:rsidR="00A05B1F" w:rsidRPr="00A05B1F">
              <w:rPr>
                <w:position w:val="-6"/>
              </w:rPr>
              <w:pict>
                <v:shape id="_x0000_i1032" type="#_x0000_t75" style="width:43.5pt;height:13.5pt" equationxml="&lt;">
                  <v:imagedata r:id="rId17" o:title="" chromakey="white"/>
                </v:shape>
              </w:pict>
            </w:r>
            <w:r w:rsidRPr="00897623">
              <w:instrText xml:space="preserve"> </w:instrText>
            </w:r>
            <w:r w:rsidR="00A05B1F" w:rsidRPr="00897623">
              <w:fldChar w:fldCharType="separate"/>
            </w:r>
            <w:r w:rsidR="00A05B1F" w:rsidRPr="00A05B1F">
              <w:rPr>
                <w:position w:val="-6"/>
              </w:rPr>
              <w:pict>
                <v:shape id="_x0000_i1033" type="#_x0000_t75" style="width:43.5pt;height:13.5pt" equationxml="&lt;">
                  <v:imagedata r:id="rId17" o:title="" chromakey="white"/>
                </v:shape>
              </w:pict>
            </w:r>
            <w:r w:rsidR="00A05B1F" w:rsidRPr="00897623">
              <w:fldChar w:fldCharType="end"/>
            </w:r>
            <w:r w:rsidRPr="00897623">
              <w:t xml:space="preserve"> 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 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езента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Гл.1, §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76,78,84</w:t>
            </w:r>
          </w:p>
        </w:tc>
      </w:tr>
      <w:tr w:rsidR="009E217A" w:rsidTr="00EF6E1F">
        <w:trPr>
          <w:trHeight w:hRule="exact" w:val="99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8/1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и графики  функций  </w:t>
            </w:r>
            <w:r w:rsidRPr="00897623">
              <w:rPr>
                <w:position w:val="-10"/>
              </w:rPr>
              <w:object w:dxaOrig="800" w:dyaOrig="280">
                <v:shape id="_x0000_i1034" type="#_x0000_t75" style="width:39.75pt;height:14.25pt" o:ole="">
                  <v:imagedata r:id="rId15" o:title=""/>
                </v:shape>
                <o:OLEObject Type="Embed" ProgID="Equation.DSMT4" ShapeID="_x0000_i1034" DrawAspect="Content" ObjectID="_1166044979" r:id="rId18"/>
              </w:object>
            </w:r>
            <w:r w:rsidRPr="00897623">
              <w:t xml:space="preserve"> и </w:t>
            </w:r>
            <w:r w:rsidR="00A05B1F" w:rsidRPr="00897623">
              <w:fldChar w:fldCharType="begin"/>
            </w:r>
            <w:r w:rsidRPr="00897623">
              <w:instrText xml:space="preserve"> QUOTE </w:instrText>
            </w:r>
            <w:r w:rsidR="00A05B1F" w:rsidRPr="00A05B1F">
              <w:rPr>
                <w:position w:val="-6"/>
              </w:rPr>
              <w:pict>
                <v:shape id="_x0000_i1035" type="#_x0000_t75" style="width:43.5pt;height:13.5pt" equationxml="&lt;">
                  <v:imagedata r:id="rId17" o:title="" chromakey="white"/>
                </v:shape>
              </w:pict>
            </w:r>
            <w:r w:rsidRPr="00897623">
              <w:instrText xml:space="preserve"> </w:instrText>
            </w:r>
            <w:r w:rsidR="00A05B1F" w:rsidRPr="00897623">
              <w:fldChar w:fldCharType="separate"/>
            </w:r>
            <w:r w:rsidR="00A05B1F" w:rsidRPr="00A05B1F">
              <w:rPr>
                <w:position w:val="-6"/>
              </w:rPr>
              <w:pict>
                <v:shape id="_x0000_i1036" type="#_x0000_t75" style="width:43.5pt;height:13.5pt" equationxml="&lt;">
                  <v:imagedata r:id="rId17" o:title="" chromakey="white"/>
                </v:shape>
              </w:pict>
            </w:r>
            <w:r w:rsidR="00A05B1F" w:rsidRPr="00897623">
              <w:fldChar w:fldCharType="end"/>
            </w:r>
            <w:r w:rsidRPr="00897623">
              <w:t xml:space="preserve">  </w:t>
            </w:r>
            <w:r w:rsidRPr="00897623">
              <w:br/>
              <w:t xml:space="preserve">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77,79,85 </w:t>
            </w:r>
          </w:p>
        </w:tc>
      </w:tr>
      <w:tr w:rsidR="009E217A" w:rsidTr="00EF6E1F">
        <w:trPr>
          <w:trHeight w:hRule="exact" w:val="95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19/1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Свойства и графики  функций   </w:t>
            </w:r>
            <w:r w:rsidRPr="00897623">
              <w:rPr>
                <w:position w:val="-10"/>
              </w:rPr>
              <w:object w:dxaOrig="800" w:dyaOrig="280">
                <v:shape id="_x0000_i1037" type="#_x0000_t75" style="width:39.75pt;height:14.25pt" o:ole="">
                  <v:imagedata r:id="rId15" o:title=""/>
                </v:shape>
                <o:OLEObject Type="Embed" ProgID="Equation.DSMT4" ShapeID="_x0000_i1037" DrawAspect="Content" ObjectID="_1166044980" r:id="rId19"/>
              </w:object>
            </w:r>
            <w:r w:rsidRPr="00897623">
              <w:t xml:space="preserve"> и </w:t>
            </w:r>
            <w:r w:rsidR="00A05B1F" w:rsidRPr="00897623">
              <w:fldChar w:fldCharType="begin"/>
            </w:r>
            <w:r w:rsidRPr="00897623">
              <w:instrText xml:space="preserve"> QUOTE </w:instrText>
            </w:r>
            <w:r w:rsidR="00A05B1F" w:rsidRPr="00A05B1F">
              <w:rPr>
                <w:position w:val="-6"/>
              </w:rPr>
              <w:pict>
                <v:shape id="_x0000_i1038" type="#_x0000_t75" style="width:43.5pt;height:13.5pt" equationxml="&lt;">
                  <v:imagedata r:id="rId17" o:title="" chromakey="white"/>
                </v:shape>
              </w:pict>
            </w:r>
            <w:r w:rsidRPr="00897623">
              <w:instrText xml:space="preserve"> </w:instrText>
            </w:r>
            <w:r w:rsidR="00A05B1F" w:rsidRPr="00897623">
              <w:fldChar w:fldCharType="separate"/>
            </w:r>
            <w:r w:rsidR="00A05B1F" w:rsidRPr="00A05B1F">
              <w:rPr>
                <w:position w:val="-6"/>
              </w:rPr>
              <w:pict>
                <v:shape id="_x0000_i1039" type="#_x0000_t75" style="width:43.5pt;height:13.5pt" equationxml="&lt;">
                  <v:imagedata r:id="rId17" o:title="" chromakey="white"/>
                </v:shape>
              </w:pict>
            </w:r>
            <w:r w:rsidR="00A05B1F" w:rsidRPr="00897623">
              <w:fldChar w:fldCharType="end"/>
            </w:r>
            <w:r w:rsidRPr="00897623">
              <w:t xml:space="preserve">  </w:t>
            </w:r>
            <w:r w:rsidRPr="00897623">
              <w:br/>
              <w:t xml:space="preserve">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Практическ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Гл.1, §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задание по карточке    </w:t>
            </w:r>
          </w:p>
        </w:tc>
      </w:tr>
      <w:tr w:rsidR="009E217A" w:rsidTr="00EF6E1F">
        <w:trPr>
          <w:trHeight w:hRule="exact" w:val="108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0/1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 xml:space="preserve">Обратные тригонометрические функции  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1-§6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117,№124   </w:t>
            </w:r>
          </w:p>
        </w:tc>
      </w:tr>
      <w:tr w:rsidR="009E217A" w:rsidTr="00EF6E1F">
        <w:trPr>
          <w:trHeight w:hRule="exact" w:val="92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1/1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>Урок обобщения и систематизации знаний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Тест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1-§6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Задание по карточке    </w:t>
            </w:r>
          </w:p>
        </w:tc>
      </w:tr>
      <w:tr w:rsidR="009E217A" w:rsidTr="00EF6E1F">
        <w:trPr>
          <w:trHeight w:hRule="exact" w:val="113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2/1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r w:rsidRPr="00897623">
              <w:t>Урок обобщения и систематизации знаний</w:t>
            </w:r>
          </w:p>
        </w:tc>
        <w:tc>
          <w:tcPr>
            <w:tcW w:w="279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48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1, §1-§6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№1-4 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«Проверь себя»</w:t>
            </w:r>
            <w:proofErr w:type="gramStart"/>
            <w:r w:rsidRPr="00897623">
              <w:t>,с</w:t>
            </w:r>
            <w:proofErr w:type="gramEnd"/>
            <w:r w:rsidRPr="00897623">
              <w:t>.41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EF6E1F">
        <w:trPr>
          <w:trHeight w:hRule="exact" w:val="159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23/1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rPr>
                <w:bCs/>
                <w:iCs/>
              </w:rPr>
            </w:pPr>
            <w:r w:rsidRPr="00897623">
              <w:rPr>
                <w:bCs/>
                <w:iCs/>
              </w:rPr>
              <w:t>Контрольная работа № 1 по теме «Тригонометрические функции»</w:t>
            </w:r>
          </w:p>
        </w:tc>
        <w:tc>
          <w:tcPr>
            <w:tcW w:w="2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jc w:val="center"/>
              <w:rPr>
                <w:bCs/>
                <w:iCs/>
              </w:rPr>
            </w:pPr>
          </w:p>
        </w:tc>
        <w:tc>
          <w:tcPr>
            <w:tcW w:w="26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jc w:val="center"/>
              <w:rPr>
                <w:bCs/>
                <w:iCs/>
              </w:rPr>
            </w:pPr>
            <w:r w:rsidRPr="00897623">
              <w:rPr>
                <w:bCs/>
                <w:iCs/>
              </w:rPr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</w:t>
            </w:r>
          </w:p>
        </w:tc>
      </w:tr>
      <w:tr w:rsidR="009E217A" w:rsidTr="005355A1">
        <w:trPr>
          <w:trHeight w:val="453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99"/>
            <w:vAlign w:val="center"/>
            <w:hideMark/>
          </w:tcPr>
          <w:p w:rsidR="009E217A" w:rsidRPr="007D0C73" w:rsidRDefault="009E217A" w:rsidP="007D0C73">
            <w:pPr>
              <w:shd w:val="clear" w:color="auto" w:fill="FFFFFF"/>
              <w:rPr>
                <w:b/>
                <w:bCs/>
                <w:sz w:val="28"/>
                <w:szCs w:val="28"/>
              </w:rPr>
            </w:pPr>
          </w:p>
          <w:p w:rsidR="009E217A" w:rsidRPr="009E217A" w:rsidRDefault="009E217A" w:rsidP="00D57995">
            <w:pPr>
              <w:shd w:val="clear" w:color="auto" w:fill="FFFFFF"/>
              <w:jc w:val="center"/>
              <w:rPr>
                <w:b/>
              </w:rPr>
            </w:pPr>
            <w:r w:rsidRPr="009E217A">
              <w:rPr>
                <w:b/>
                <w:bCs/>
              </w:rPr>
              <w:t xml:space="preserve">Глава </w:t>
            </w:r>
            <w:r w:rsidRPr="009E217A">
              <w:rPr>
                <w:b/>
                <w:bCs/>
                <w:lang w:val="en-US"/>
              </w:rPr>
              <w:t>II</w:t>
            </w:r>
            <w:r w:rsidRPr="009E217A">
              <w:rPr>
                <w:b/>
                <w:bCs/>
              </w:rPr>
              <w:t xml:space="preserve">. </w:t>
            </w:r>
            <w:r w:rsidRPr="009E217A">
              <w:rPr>
                <w:b/>
              </w:rPr>
              <w:t>Производная и её геометрический смысл (18 часов)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4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r w:rsidRPr="00897623">
              <w:t>Анализ контрольной работы.</w:t>
            </w: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едел последовательности </w:t>
            </w:r>
          </w:p>
        </w:tc>
        <w:tc>
          <w:tcPr>
            <w:tcW w:w="283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 xml:space="preserve">Скорость точки в момент времени </w:t>
            </w:r>
            <w:r w:rsidRPr="00897623">
              <w:rPr>
                <w:lang w:val="en-US"/>
              </w:rPr>
              <w:t>t</w:t>
            </w:r>
            <w:r w:rsidRPr="00897623">
              <w:t>. Определение производной функции.</w:t>
            </w: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Производные суммы, разности, произведения и частного. Производная сложной функции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Производная степенной функции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Производные основных элементарных функций.</w:t>
            </w:r>
          </w:p>
          <w:p w:rsidR="009E217A" w:rsidRPr="00897623" w:rsidRDefault="009E217A"/>
          <w:p w:rsidR="009E217A" w:rsidRPr="00897623" w:rsidRDefault="009E217A"/>
          <w:p w:rsidR="009E217A" w:rsidRPr="00897623" w:rsidRDefault="009E217A">
            <w:r w:rsidRPr="00897623">
              <w:lastRenderedPageBreak/>
              <w:t>Угловой коэффициент прямой. Геометрический смысл производной. Уравнение касательной к графику функции.</w:t>
            </w:r>
          </w:p>
        </w:tc>
        <w:tc>
          <w:tcPr>
            <w:tcW w:w="2606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Понимать предел последовательности и непрерывность функции. Находить производные элементарных функций. Применять производную при решении многих практических задач. Решение типовых задач.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л.2, §1,№1, 330 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5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/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Непрерывность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 Гл.2, §3,№14, 17,15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6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Определение производно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л.2 §4,№23, 24,25 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7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/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Определение производно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 §4,№25, 26,27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8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/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авила дифференцирования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</w:t>
            </w:r>
            <w:proofErr w:type="gramStart"/>
            <w:r w:rsidRPr="00897623">
              <w:t>2</w:t>
            </w:r>
            <w:proofErr w:type="gramEnd"/>
            <w:r w:rsidRPr="00897623">
              <w:t>, §5,№30, 31,32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29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/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авила дифференцирования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5,№33, 34,36</w:t>
            </w:r>
          </w:p>
        </w:tc>
      </w:tr>
      <w:tr w:rsidR="009E217A" w:rsidTr="005355A1">
        <w:trPr>
          <w:trHeight w:val="85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0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авила дифференцирования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E17FC3">
            <w:pPr>
              <w:shd w:val="clear" w:color="auto" w:fill="FFFFFF"/>
            </w:pPr>
            <w:r w:rsidRPr="00897623">
              <w:t>Раздаточные дифференцированные   материалы</w:t>
            </w:r>
          </w:p>
          <w:p w:rsidR="009E217A" w:rsidRPr="00897623" w:rsidRDefault="009E217A" w:rsidP="005C0B0E">
            <w:pPr>
              <w:shd w:val="clear" w:color="auto" w:fill="FFFFFF"/>
              <w:rPr>
                <w:lang w:val="en-US"/>
              </w:rPr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4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 по карточке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1/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/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ая степенной функции </w:t>
            </w:r>
          </w:p>
          <w:p w:rsidR="009E217A" w:rsidRPr="00897623" w:rsidRDefault="009E217A" w:rsidP="00BE2498">
            <w:pPr>
              <w:shd w:val="clear" w:color="auto" w:fill="FFFFFF"/>
            </w:pPr>
          </w:p>
          <w:p w:rsidR="009E217A" w:rsidRPr="00897623" w:rsidRDefault="009E217A" w:rsidP="00BE2498">
            <w:pPr>
              <w:shd w:val="clear" w:color="auto" w:fill="FFFFFF"/>
            </w:pP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6,№46, 48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32/9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ая степенной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6,№47, 49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33/10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ые элементарных функци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л.2, §7, №63,64,65 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4/1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ые элементарных функци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7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 по карточке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5/1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ые элементарных функци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л.2, </w:t>
            </w:r>
            <w:r w:rsidR="005355A1">
              <w:t>§7 №</w:t>
            </w:r>
            <w:r w:rsidRPr="00897623">
              <w:t>66-68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6/1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Геометрический смысл производно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8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89,90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7/1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Геометрический смысл производно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Таблица.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8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91,92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8/1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BE2498">
            <w:pPr>
              <w:rPr>
                <w:lang w:val="en-US"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Геометрический смысл производно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Самостоятель</w:t>
            </w:r>
            <w:proofErr w:type="spellEnd"/>
          </w:p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ная</w:t>
            </w:r>
            <w:proofErr w:type="spell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8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93,94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39/1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1-8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95,106</w:t>
            </w:r>
          </w:p>
        </w:tc>
      </w:tr>
      <w:tr w:rsidR="009E217A" w:rsidTr="005355A1">
        <w:trPr>
          <w:trHeight w:val="23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0/1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r w:rsidRPr="00897623">
              <w:t>индивидуаль</w:t>
            </w:r>
            <w:proofErr w:type="spellEnd"/>
          </w:p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ный</w:t>
            </w:r>
            <w:proofErr w:type="spell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2, §1-8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-5, «Проверь себя»</w:t>
            </w:r>
            <w:proofErr w:type="gramStart"/>
            <w:r w:rsidRPr="00897623">
              <w:t>.с</w:t>
            </w:r>
            <w:proofErr w:type="gramEnd"/>
            <w:r w:rsidRPr="00897623">
              <w:t>.96</w:t>
            </w:r>
          </w:p>
        </w:tc>
      </w:tr>
      <w:tr w:rsidR="009E217A" w:rsidTr="005355A1">
        <w:trPr>
          <w:trHeight w:hRule="exact" w:val="92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41/1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 w:rsidP="00BE2498">
            <w:pPr>
              <w:rPr>
                <w:bCs/>
                <w:iCs/>
              </w:rPr>
            </w:pPr>
            <w:r w:rsidRPr="00897623">
              <w:rPr>
                <w:bCs/>
                <w:iCs/>
              </w:rPr>
              <w:t>Контрольная работа № 2 по теме «Производная и ее геометрический смысл»</w:t>
            </w:r>
          </w:p>
          <w:p w:rsidR="009E217A" w:rsidRPr="00897623" w:rsidRDefault="009E217A" w:rsidP="00BE2498">
            <w:pPr>
              <w:rPr>
                <w:bCs/>
                <w:iCs/>
              </w:rPr>
            </w:pPr>
          </w:p>
          <w:p w:rsidR="009E217A" w:rsidRPr="00897623" w:rsidRDefault="009E217A" w:rsidP="00BE2498">
            <w:pPr>
              <w:shd w:val="clear" w:color="auto" w:fill="FFFFFF"/>
            </w:pPr>
          </w:p>
        </w:tc>
        <w:tc>
          <w:tcPr>
            <w:tcW w:w="28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6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429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9E217A" w:rsidRPr="007D0C73" w:rsidRDefault="009E217A" w:rsidP="007D0C73">
            <w:pPr>
              <w:shd w:val="clear" w:color="auto" w:fill="FFFFFF"/>
              <w:rPr>
                <w:b/>
                <w:bCs/>
                <w:sz w:val="28"/>
                <w:szCs w:val="28"/>
              </w:rPr>
            </w:pPr>
          </w:p>
          <w:p w:rsidR="009E217A" w:rsidRPr="00897623" w:rsidRDefault="009E217A" w:rsidP="007D0C73">
            <w:pPr>
              <w:shd w:val="clear" w:color="auto" w:fill="FFFFFF"/>
              <w:jc w:val="center"/>
              <w:rPr>
                <w:b/>
              </w:rPr>
            </w:pPr>
            <w:r w:rsidRPr="00897623">
              <w:rPr>
                <w:b/>
                <w:bCs/>
              </w:rPr>
              <w:t xml:space="preserve">Глава </w:t>
            </w:r>
            <w:r w:rsidRPr="00897623">
              <w:rPr>
                <w:b/>
                <w:bCs/>
                <w:lang w:val="en-US"/>
              </w:rPr>
              <w:t>III</w:t>
            </w:r>
            <w:r w:rsidRPr="00897623">
              <w:rPr>
                <w:b/>
                <w:bCs/>
              </w:rPr>
              <w:t>.</w:t>
            </w:r>
            <w:r w:rsidRPr="00897623">
              <w:rPr>
                <w:b/>
              </w:rPr>
              <w:t>Применение производной к исследованию функций (12 часов)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2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 w:rsidP="00BE2498"/>
          <w:p w:rsidR="009E217A" w:rsidRPr="00897623" w:rsidRDefault="009E217A" w:rsidP="00BE2498">
            <w:r w:rsidRPr="00897623">
              <w:t>Анализ контрольной работы.</w:t>
            </w:r>
          </w:p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Возрастание и убывание функции </w:t>
            </w:r>
          </w:p>
        </w:tc>
        <w:tc>
          <w:tcPr>
            <w:tcW w:w="283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/>
          <w:p w:rsidR="009E217A" w:rsidRPr="00897623" w:rsidRDefault="009E217A">
            <w:r w:rsidRPr="00897623">
              <w:t>Промежутки возрастания и убывания функции.</w:t>
            </w: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Значения функции, точки экстремума (локального максимума и минимума)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Наибольшее и наименьшее значения функции, точки экстремума (локального максимума и минимума).</w:t>
            </w: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Вторая производная и ее физический смысл.</w:t>
            </w:r>
          </w:p>
          <w:p w:rsidR="009E217A" w:rsidRPr="00897623" w:rsidRDefault="009E217A">
            <w:r w:rsidRPr="00897623">
              <w:t>Применение производной к исследованию функций и построению графиков.</w:t>
            </w:r>
          </w:p>
        </w:tc>
        <w:tc>
          <w:tcPr>
            <w:tcW w:w="2606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217A" w:rsidRPr="00897623" w:rsidRDefault="009E217A" w:rsidP="00897623">
            <w:pPr>
              <w:autoSpaceDE w:val="0"/>
              <w:autoSpaceDN w:val="0"/>
              <w:adjustRightInd w:val="0"/>
            </w:pPr>
            <w:r w:rsidRPr="00897623">
              <w:t xml:space="preserve">Обосновывать </w:t>
            </w:r>
            <w:proofErr w:type="spellStart"/>
            <w:proofErr w:type="gramStart"/>
            <w:r w:rsidRPr="00897623">
              <w:t>утверж-дения</w:t>
            </w:r>
            <w:proofErr w:type="spellEnd"/>
            <w:proofErr w:type="gramEnd"/>
            <w:r w:rsidRPr="00897623">
              <w:t xml:space="preserve"> о зависимости возрастания и убывания функции от знака её производной на данном промежутке. Усвоение новых терминов: критические и  стационарные точки. Формирование представления о том, что функция может иметь экстремум в точке, в которой она не имеет производной. </w:t>
            </w:r>
            <w:proofErr w:type="spellStart"/>
            <w:proofErr w:type="gramStart"/>
            <w:r w:rsidRPr="00897623">
              <w:t>Ис-пользовать</w:t>
            </w:r>
            <w:proofErr w:type="spellEnd"/>
            <w:proofErr w:type="gramEnd"/>
            <w:r w:rsidRPr="00897623">
              <w:t xml:space="preserve"> схему </w:t>
            </w:r>
            <w:proofErr w:type="spellStart"/>
            <w:r w:rsidRPr="00897623">
              <w:t>иссле-дования</w:t>
            </w:r>
            <w:proofErr w:type="spellEnd"/>
            <w:r w:rsidRPr="00897623">
              <w:t xml:space="preserve"> основных свойств функции. Решение типовых задач.</w:t>
            </w:r>
            <w:r w:rsidR="00897623" w:rsidRPr="00897623">
              <w:t xml:space="preserve"> 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,2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3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Возрастание и убывание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,2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4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 w:rsidP="00BE2498">
            <w:r w:rsidRPr="00897623">
              <w:t xml:space="preserve">Экстремумы функции </w:t>
            </w:r>
          </w:p>
          <w:p w:rsidR="009E217A" w:rsidRPr="00897623" w:rsidRDefault="009E217A" w:rsidP="00BE2498">
            <w:pPr>
              <w:shd w:val="clear" w:color="auto" w:fill="FFFFFF"/>
            </w:pP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9,10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5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Экстремумы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1,12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6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Наибольшее и наименьшее значения 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5,16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7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Наибольшее и наименьшее значения 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7-19</w:t>
            </w:r>
          </w:p>
        </w:tc>
      </w:tr>
      <w:tr w:rsidR="009E217A" w:rsidTr="005355A1">
        <w:trPr>
          <w:trHeight w:val="26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8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Наибольшее и наименьшее значения  функции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21-24</w:t>
            </w:r>
          </w:p>
        </w:tc>
      </w:tr>
      <w:tr w:rsidR="009E217A" w:rsidTr="005355A1">
        <w:trPr>
          <w:trHeight w:val="87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49/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оизводная второго порядка, выпуклость и точки перегиба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езента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4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37,55,56</w:t>
            </w:r>
          </w:p>
        </w:tc>
      </w:tr>
      <w:tr w:rsidR="009E217A" w:rsidTr="005355A1">
        <w:trPr>
          <w:trHeight w:val="551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50/9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>Построение графиков функц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2,53,54</w:t>
            </w:r>
          </w:p>
        </w:tc>
      </w:tr>
      <w:tr w:rsidR="009E217A" w:rsidTr="005355A1">
        <w:trPr>
          <w:trHeight w:val="72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51/10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остроение графиков функций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3,57,58</w:t>
            </w:r>
          </w:p>
        </w:tc>
      </w:tr>
      <w:tr w:rsidR="009E217A" w:rsidTr="005355A1">
        <w:trPr>
          <w:trHeight w:val="70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52/1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3, §1-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-5, «Проверь себя»</w:t>
            </w:r>
            <w:proofErr w:type="gramStart"/>
            <w:r w:rsidRPr="00897623">
              <w:t>,с</w:t>
            </w:r>
            <w:proofErr w:type="gramEnd"/>
            <w:r w:rsidRPr="00897623">
              <w:t>.129</w:t>
            </w:r>
          </w:p>
        </w:tc>
      </w:tr>
      <w:tr w:rsidR="009E217A" w:rsidTr="005355A1">
        <w:trPr>
          <w:trHeight w:hRule="exact" w:val="1339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53/1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rPr>
                <w:bCs/>
                <w:iCs/>
              </w:rPr>
              <w:t>Контрольная работа № 3 по теме «</w:t>
            </w:r>
            <w:r w:rsidRPr="00897623">
              <w:t>Применение производной к исследованию функций</w:t>
            </w:r>
            <w:r w:rsidRPr="00897623">
              <w:rPr>
                <w:bCs/>
                <w:iCs/>
              </w:rPr>
              <w:t>»</w:t>
            </w:r>
          </w:p>
        </w:tc>
        <w:tc>
          <w:tcPr>
            <w:tcW w:w="2834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60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402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99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/>
              </w:rPr>
            </w:pPr>
            <w:r w:rsidRPr="00897623">
              <w:rPr>
                <w:b/>
                <w:bCs/>
              </w:rPr>
              <w:t xml:space="preserve">Глава </w:t>
            </w:r>
            <w:r w:rsidRPr="00897623">
              <w:rPr>
                <w:b/>
                <w:bCs/>
                <w:lang w:val="en-US"/>
              </w:rPr>
              <w:t>IV</w:t>
            </w:r>
            <w:r w:rsidRPr="00897623">
              <w:rPr>
                <w:b/>
                <w:bCs/>
              </w:rPr>
              <w:t xml:space="preserve">. </w:t>
            </w:r>
            <w:proofErr w:type="gramStart"/>
            <w:r w:rsidRPr="00897623">
              <w:rPr>
                <w:b/>
                <w:bCs/>
              </w:rPr>
              <w:t>Первообразная</w:t>
            </w:r>
            <w:proofErr w:type="gramEnd"/>
            <w:r w:rsidRPr="00897623">
              <w:rPr>
                <w:b/>
                <w:bCs/>
              </w:rPr>
              <w:t xml:space="preserve"> и интеграл  (10 часов)</w:t>
            </w:r>
          </w:p>
        </w:tc>
      </w:tr>
      <w:tr w:rsidR="009E217A" w:rsidTr="005355A1">
        <w:trPr>
          <w:trHeight w:hRule="exact" w:val="87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54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 w:rsidP="00BE2498">
            <w:r w:rsidRPr="00897623">
              <w:t>Анализ контрольной работы.</w:t>
            </w:r>
          </w:p>
          <w:p w:rsidR="009E217A" w:rsidRPr="00897623" w:rsidRDefault="009E217A" w:rsidP="00BE2498">
            <w:r w:rsidRPr="00897623">
              <w:t xml:space="preserve">Первообразная </w:t>
            </w:r>
          </w:p>
          <w:p w:rsidR="009E217A" w:rsidRPr="00897623" w:rsidRDefault="009E217A" w:rsidP="00BE2498">
            <w:pPr>
              <w:shd w:val="clear" w:color="auto" w:fill="FFFFFF"/>
            </w:pPr>
          </w:p>
        </w:tc>
        <w:tc>
          <w:tcPr>
            <w:tcW w:w="2834" w:type="dxa"/>
            <w:gridSpan w:val="3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Первообразная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Правила нахождения первообразной функции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Понятие об определенном интеграле как  площади криволинейной трапеции. Формула Ньютона - Лейбница.</w:t>
            </w:r>
          </w:p>
          <w:p w:rsidR="009E217A" w:rsidRPr="00897623" w:rsidRDefault="009E217A">
            <w:r w:rsidRPr="00897623">
              <w:t xml:space="preserve">Примеры применения </w:t>
            </w:r>
            <w:r w:rsidRPr="00897623">
              <w:lastRenderedPageBreak/>
              <w:t>интеграла в физике и геометрии.</w:t>
            </w:r>
          </w:p>
          <w:p w:rsidR="009E217A" w:rsidRPr="00897623" w:rsidRDefault="009E217A" w:rsidP="000C393E"/>
          <w:p w:rsidR="009E217A" w:rsidRPr="00897623" w:rsidRDefault="009E217A" w:rsidP="000C393E"/>
          <w:p w:rsidR="009E217A" w:rsidRPr="00897623" w:rsidRDefault="009E217A" w:rsidP="000C393E"/>
          <w:p w:rsidR="009E217A" w:rsidRPr="00897623" w:rsidRDefault="009E217A" w:rsidP="000C393E"/>
          <w:p w:rsidR="009E217A" w:rsidRPr="00897623" w:rsidRDefault="009E217A" w:rsidP="000C393E"/>
          <w:p w:rsidR="009E217A" w:rsidRPr="00897623" w:rsidRDefault="009E217A" w:rsidP="000C393E">
            <w:pPr>
              <w:jc w:val="center"/>
            </w:pPr>
          </w:p>
        </w:tc>
        <w:tc>
          <w:tcPr>
            <w:tcW w:w="2606" w:type="dxa"/>
            <w:gridSpan w:val="3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autoSpaceDE w:val="0"/>
              <w:autoSpaceDN w:val="0"/>
              <w:adjustRightInd w:val="0"/>
              <w:jc w:val="both"/>
            </w:pPr>
          </w:p>
          <w:p w:rsidR="009E217A" w:rsidRPr="00897623" w:rsidRDefault="009E217A">
            <w:pPr>
              <w:autoSpaceDE w:val="0"/>
              <w:autoSpaceDN w:val="0"/>
              <w:adjustRightInd w:val="0"/>
              <w:jc w:val="both"/>
            </w:pPr>
            <w:r w:rsidRPr="00897623">
              <w:t>Усвоить понятие интеграла, операцию интегрирования. Установить связь между первообразной и площадью криволинейной трапеции. Изучить формулу Ньютона-Лейбница и научиться использовать её при вычислении площадей криволинейной трапеции. Решение типовых задач.</w:t>
            </w:r>
          </w:p>
          <w:p w:rsidR="009E217A" w:rsidRPr="00897623" w:rsidRDefault="009E217A">
            <w:pPr>
              <w:autoSpaceDE w:val="0"/>
              <w:autoSpaceDN w:val="0"/>
              <w:adjustRightInd w:val="0"/>
              <w:jc w:val="both"/>
            </w:pPr>
          </w:p>
          <w:p w:rsidR="009E217A" w:rsidRPr="00897623" w:rsidRDefault="009E217A">
            <w:pPr>
              <w:autoSpaceDE w:val="0"/>
              <w:autoSpaceDN w:val="0"/>
              <w:adjustRightInd w:val="0"/>
              <w:jc w:val="both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lastRenderedPageBreak/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,2</w:t>
            </w:r>
          </w:p>
        </w:tc>
      </w:tr>
      <w:tr w:rsidR="009E217A" w:rsidTr="005355A1">
        <w:trPr>
          <w:trHeight w:hRule="exact" w:val="85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55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ервообразная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3,4</w:t>
            </w:r>
          </w:p>
        </w:tc>
      </w:tr>
      <w:tr w:rsidR="009E217A" w:rsidTr="005355A1">
        <w:trPr>
          <w:trHeight w:hRule="exact" w:val="71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56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авила нахождения </w:t>
            </w:r>
            <w:proofErr w:type="gramStart"/>
            <w:r w:rsidRPr="00897623">
              <w:t>первообразных</w:t>
            </w:r>
            <w:proofErr w:type="gramEnd"/>
            <w:r w:rsidRPr="00897623">
              <w:t xml:space="preserve">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езента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5,39</w:t>
            </w:r>
          </w:p>
        </w:tc>
      </w:tr>
      <w:tr w:rsidR="009E217A" w:rsidTr="005355A1">
        <w:trPr>
          <w:trHeight w:hRule="exact" w:val="97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57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t xml:space="preserve">Правила нахождения </w:t>
            </w:r>
            <w:proofErr w:type="gramStart"/>
            <w:r w:rsidRPr="00897623">
              <w:t>первообразных</w:t>
            </w:r>
            <w:proofErr w:type="gramEnd"/>
            <w:r w:rsidRPr="00897623">
              <w:t xml:space="preserve">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6,7</w:t>
            </w:r>
          </w:p>
        </w:tc>
      </w:tr>
      <w:tr w:rsidR="009E217A" w:rsidTr="005355A1">
        <w:trPr>
          <w:trHeight w:hRule="exact" w:val="111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58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  <w:rPr>
                <w:bCs/>
              </w:rPr>
            </w:pPr>
            <w:r w:rsidRPr="00897623">
              <w:t xml:space="preserve">Площадь криволинейной трапеции. Интеграл и его вычисление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4,16,40</w:t>
            </w:r>
          </w:p>
        </w:tc>
      </w:tr>
      <w:tr w:rsidR="009E217A" w:rsidTr="005355A1">
        <w:trPr>
          <w:trHeight w:hRule="exact" w:val="91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59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  <w:rPr>
                <w:bCs/>
              </w:rPr>
            </w:pPr>
            <w:r w:rsidRPr="00897623">
              <w:t xml:space="preserve">Площадь криволинейной трапеции. Интеграл и его вычисление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5,40</w:t>
            </w:r>
          </w:p>
        </w:tc>
      </w:tr>
      <w:tr w:rsidR="009E217A" w:rsidTr="005355A1">
        <w:trPr>
          <w:trHeight w:hRule="exact" w:val="95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60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  <w:rPr>
                <w:bCs/>
              </w:rPr>
            </w:pPr>
            <w:r w:rsidRPr="00897623">
              <w:t xml:space="preserve">Применение интегралов для решения физических задач 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rPr>
                <w:bCs/>
              </w:rPr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7,44</w:t>
            </w:r>
          </w:p>
        </w:tc>
      </w:tr>
      <w:tr w:rsidR="009E217A" w:rsidTr="005355A1">
        <w:trPr>
          <w:trHeight w:hRule="exact" w:val="87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1/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  <w:rPr>
                <w:bCs/>
              </w:rPr>
            </w:pPr>
            <w:r w:rsidRPr="00897623">
              <w:t>Урок обобщения и систематизации знан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 по карточке</w:t>
            </w:r>
          </w:p>
        </w:tc>
      </w:tr>
      <w:tr w:rsidR="009E217A" w:rsidTr="005355A1">
        <w:trPr>
          <w:trHeight w:hRule="exact" w:val="119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2/9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  <w:rPr>
                <w:bCs/>
              </w:rPr>
            </w:pPr>
            <w:r w:rsidRPr="00897623">
              <w:t>Урок обобщения и систематизации знаний</w:t>
            </w:r>
          </w:p>
        </w:tc>
        <w:tc>
          <w:tcPr>
            <w:tcW w:w="2834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606" w:type="dxa"/>
            <w:gridSpan w:val="3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Cs/>
              </w:rPr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4, §1-5,</w:t>
            </w:r>
          </w:p>
          <w:p w:rsidR="009E217A" w:rsidRPr="00897623" w:rsidRDefault="009E217A" w:rsidP="005355A1">
            <w:pPr>
              <w:shd w:val="clear" w:color="auto" w:fill="FFFFFF"/>
              <w:jc w:val="center"/>
            </w:pPr>
            <w:r w:rsidRPr="00897623">
              <w:t>№1-4, «Проверь себя» с.155</w:t>
            </w:r>
          </w:p>
        </w:tc>
      </w:tr>
      <w:tr w:rsidR="009E217A" w:rsidTr="005355A1">
        <w:trPr>
          <w:trHeight w:hRule="exact" w:val="1147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3/10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BE2498">
            <w:pPr>
              <w:shd w:val="clear" w:color="auto" w:fill="FFFFFF"/>
            </w:pPr>
            <w:r w:rsidRPr="00897623">
              <w:rPr>
                <w:bCs/>
                <w:iCs/>
              </w:rPr>
              <w:t>Контрольная работа № 4 по теме «</w:t>
            </w:r>
            <w:r w:rsidRPr="00897623">
              <w:t>Первообразная и интеграл</w:t>
            </w:r>
            <w:r w:rsidRPr="00897623">
              <w:rPr>
                <w:bCs/>
                <w:iCs/>
              </w:rPr>
              <w:t>»</w:t>
            </w:r>
          </w:p>
        </w:tc>
        <w:tc>
          <w:tcPr>
            <w:tcW w:w="2834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60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692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 w:rsidP="00E17FC3">
            <w:pPr>
              <w:shd w:val="clear" w:color="auto" w:fill="FFFFFF"/>
              <w:jc w:val="center"/>
              <w:rPr>
                <w:b/>
                <w:bCs/>
                <w:iCs/>
                <w:lang w:val="en-US"/>
              </w:rPr>
            </w:pPr>
            <w:r w:rsidRPr="00897623">
              <w:rPr>
                <w:b/>
                <w:bCs/>
              </w:rPr>
              <w:t xml:space="preserve">Глава </w:t>
            </w:r>
            <w:r w:rsidRPr="00897623">
              <w:rPr>
                <w:b/>
                <w:bCs/>
                <w:lang w:val="en-US"/>
              </w:rPr>
              <w:t>IV</w:t>
            </w:r>
            <w:r w:rsidRPr="00897623">
              <w:rPr>
                <w:b/>
                <w:bCs/>
              </w:rPr>
              <w:t xml:space="preserve">. </w:t>
            </w:r>
            <w:r w:rsidRPr="00897623">
              <w:rPr>
                <w:b/>
                <w:bCs/>
                <w:iCs/>
              </w:rPr>
              <w:t>Комбинаторика (9 часов)</w:t>
            </w:r>
          </w:p>
        </w:tc>
      </w:tr>
      <w:tr w:rsidR="009E217A" w:rsidTr="005355A1">
        <w:trPr>
          <w:trHeight w:hRule="exact" w:val="106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4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>Анализ контрольной работы.</w:t>
            </w:r>
          </w:p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Правило произведения. Размещения с повторениями </w:t>
            </w:r>
          </w:p>
        </w:tc>
        <w:tc>
          <w:tcPr>
            <w:tcW w:w="2976" w:type="dxa"/>
            <w:gridSpan w:val="4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pacing w:after="200" w:line="276" w:lineRule="auto"/>
            </w:pPr>
          </w:p>
          <w:p w:rsidR="009E217A" w:rsidRPr="00897623" w:rsidRDefault="009E217A">
            <w:pPr>
              <w:spacing w:after="200" w:line="276" w:lineRule="auto"/>
            </w:pPr>
            <w:r w:rsidRPr="00897623">
              <w:t>Решение комбинаторных задач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 xml:space="preserve">Перестановки, перестановки с </w:t>
            </w:r>
            <w:r w:rsidRPr="00897623">
              <w:lastRenderedPageBreak/>
              <w:t>повторениями, анаграммы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Размещения без повторений.</w:t>
            </w:r>
          </w:p>
          <w:p w:rsidR="009E217A" w:rsidRPr="00897623" w:rsidRDefault="009E217A">
            <w:r w:rsidRPr="00897623">
              <w:t>Биномиальная формула Ньютона. Свойства биноминальных коэффициентов.</w:t>
            </w:r>
          </w:p>
        </w:tc>
        <w:tc>
          <w:tcPr>
            <w:tcW w:w="2464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 xml:space="preserve">Развивать комбинаторное мышление. Составлять упорядоченные множества, подмножества. Ознакомиться с </w:t>
            </w:r>
            <w:r w:rsidRPr="00897623">
              <w:lastRenderedPageBreak/>
              <w:t>теорией соединений. Обосновывать формулу бином Ньютона.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2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5,6,9,10</w:t>
            </w:r>
          </w:p>
        </w:tc>
      </w:tr>
      <w:tr w:rsidR="009E217A" w:rsidTr="005355A1">
        <w:trPr>
          <w:trHeight w:hRule="exact" w:val="1007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5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Перестановк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8,20,21,22</w:t>
            </w:r>
          </w:p>
        </w:tc>
      </w:tr>
      <w:tr w:rsidR="009E217A" w:rsidTr="005355A1">
        <w:trPr>
          <w:trHeight w:hRule="exact" w:val="89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66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Перестановк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rPr>
                <w:bCs/>
              </w:rPr>
              <w:t>Самостоятель-ная</w:t>
            </w:r>
            <w:proofErr w:type="spellEnd"/>
            <w:proofErr w:type="gramEnd"/>
            <w:r w:rsidRPr="00897623">
              <w:rPr>
                <w:bCs/>
              </w:rPr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3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9,23,24</w:t>
            </w:r>
          </w:p>
        </w:tc>
      </w:tr>
      <w:tr w:rsidR="009E217A" w:rsidTr="005355A1">
        <w:trPr>
          <w:trHeight w:hRule="exact" w:val="93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67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Размещения без повторений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4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31,33,36,35</w:t>
            </w:r>
          </w:p>
        </w:tc>
      </w:tr>
      <w:tr w:rsidR="009E217A" w:rsidTr="005355A1">
        <w:trPr>
          <w:trHeight w:hRule="exact" w:val="63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8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Сочетания без повторений и бином Ньютона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5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1,42,45</w:t>
            </w:r>
          </w:p>
        </w:tc>
      </w:tr>
      <w:tr w:rsidR="009E217A" w:rsidTr="005355A1">
        <w:trPr>
          <w:trHeight w:hRule="exact" w:val="84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69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Сочетания без повторений и бином Ньютона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5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3,46,47</w:t>
            </w:r>
          </w:p>
        </w:tc>
      </w:tr>
      <w:tr w:rsidR="009E217A" w:rsidTr="005355A1">
        <w:trPr>
          <w:trHeight w:hRule="exact" w:val="75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0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Сочетания без повторений и бином Ньютона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5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8,49,51</w:t>
            </w:r>
          </w:p>
        </w:tc>
      </w:tr>
      <w:tr w:rsidR="009E217A" w:rsidTr="005355A1">
        <w:trPr>
          <w:trHeight w:hRule="exact" w:val="1181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1/8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5, §2-5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1-7, «Проверь себя»</w:t>
            </w:r>
            <w:proofErr w:type="gramStart"/>
            <w:r w:rsidRPr="00897623">
              <w:t>,с</w:t>
            </w:r>
            <w:proofErr w:type="gramEnd"/>
            <w:r w:rsidRPr="00897623">
              <w:t>.178</w:t>
            </w:r>
          </w:p>
        </w:tc>
      </w:tr>
      <w:tr w:rsidR="009E217A" w:rsidTr="005355A1">
        <w:trPr>
          <w:trHeight w:hRule="exact" w:val="122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2/9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Контрольная работа № 5 по теме «Комбинаторика»</w:t>
            </w:r>
          </w:p>
        </w:tc>
        <w:tc>
          <w:tcPr>
            <w:tcW w:w="2976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46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826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Default="009E217A" w:rsidP="00897623">
            <w:pPr>
              <w:shd w:val="clear" w:color="auto" w:fill="FFFFFF"/>
              <w:rPr>
                <w:b/>
                <w:sz w:val="28"/>
                <w:szCs w:val="28"/>
              </w:rPr>
            </w:pPr>
          </w:p>
          <w:p w:rsidR="009E217A" w:rsidRPr="00897623" w:rsidRDefault="009E217A" w:rsidP="00E17FC3">
            <w:pPr>
              <w:shd w:val="clear" w:color="auto" w:fill="FFFFFF"/>
              <w:jc w:val="center"/>
              <w:rPr>
                <w:b/>
              </w:rPr>
            </w:pPr>
            <w:r w:rsidRPr="00897623">
              <w:rPr>
                <w:b/>
              </w:rPr>
              <w:t>Глава VI. Элементы теории вероятностей (7 часов)</w:t>
            </w:r>
          </w:p>
        </w:tc>
      </w:tr>
      <w:tr w:rsidR="009E217A" w:rsidTr="005355A1">
        <w:trPr>
          <w:trHeight w:hRule="exact" w:val="995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3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>Анализ контрольной работы.</w:t>
            </w:r>
          </w:p>
          <w:p w:rsidR="009E217A" w:rsidRPr="00897623" w:rsidRDefault="009E217A" w:rsidP="00757628">
            <w:r w:rsidRPr="00897623">
              <w:t xml:space="preserve">Вероятность события </w:t>
            </w:r>
          </w:p>
        </w:tc>
        <w:tc>
          <w:tcPr>
            <w:tcW w:w="2976" w:type="dxa"/>
            <w:gridSpan w:val="4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pacing w:after="200" w:line="276" w:lineRule="auto"/>
            </w:pPr>
            <w:r w:rsidRPr="00897623">
              <w:t xml:space="preserve">Случайные, достоверные, невозможные события, комбинации событий, </w:t>
            </w:r>
            <w:r w:rsidRPr="00897623">
              <w:lastRenderedPageBreak/>
              <w:t>противоположные события.</w:t>
            </w:r>
          </w:p>
          <w:p w:rsidR="009E217A" w:rsidRPr="00897623" w:rsidRDefault="009E217A">
            <w:pPr>
              <w:spacing w:after="200" w:line="276" w:lineRule="auto"/>
            </w:pPr>
            <w:r w:rsidRPr="00897623">
              <w:t>Сложение вероятностей.</w:t>
            </w:r>
          </w:p>
          <w:p w:rsidR="009E217A" w:rsidRPr="00897623" w:rsidRDefault="009E217A">
            <w:r w:rsidRPr="00897623">
              <w:t>Независимые события, вероятность произведения независимых событий.</w:t>
            </w:r>
          </w:p>
        </w:tc>
        <w:tc>
          <w:tcPr>
            <w:tcW w:w="2464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</w:pPr>
            <w:r w:rsidRPr="00897623">
              <w:lastRenderedPageBreak/>
              <w:t xml:space="preserve">Усвоить понятия случайных, достоверных и </w:t>
            </w:r>
            <w:r w:rsidRPr="00897623">
              <w:lastRenderedPageBreak/>
              <w:t>невозможных событий, связанных с некоторым испытанием. Уметь определять и иллюстрировать операции над событиями. Формулировать определение вероятности события и решать задачи.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rPr>
                <w:rStyle w:val="af1"/>
              </w:rPr>
              <w:lastRenderedPageBreak/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r w:rsidRPr="00897623">
              <w:t>Гл.6, §1,</w:t>
            </w:r>
          </w:p>
          <w:p w:rsidR="009E217A" w:rsidRPr="00897623" w:rsidRDefault="009E217A">
            <w:r w:rsidRPr="00897623">
              <w:t>№1,2,5,8</w:t>
            </w:r>
          </w:p>
        </w:tc>
      </w:tr>
      <w:tr w:rsidR="009E217A" w:rsidTr="005355A1">
        <w:trPr>
          <w:trHeight w:hRule="exact" w:val="86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74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Вероятность события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Гл.6, §1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№4,6,9</w:t>
            </w:r>
          </w:p>
        </w:tc>
      </w:tr>
      <w:tr w:rsidR="009E217A" w:rsidTr="005355A1">
        <w:trPr>
          <w:trHeight w:hRule="exact" w:val="113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75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Сложение вероятностей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6, §2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14,16,19</w:t>
            </w:r>
          </w:p>
        </w:tc>
      </w:tr>
      <w:tr w:rsidR="009E217A" w:rsidTr="005355A1">
        <w:trPr>
          <w:trHeight w:hRule="exact" w:val="64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6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Сложение вероятностей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proofErr w:type="gramStart"/>
            <w:r w:rsidRPr="00897623">
              <w:t>Самостоятель-ная</w:t>
            </w:r>
            <w:proofErr w:type="spellEnd"/>
            <w:proofErr w:type="gram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6, §2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15,18,49</w:t>
            </w:r>
          </w:p>
        </w:tc>
      </w:tr>
      <w:tr w:rsidR="009E217A" w:rsidTr="005355A1">
        <w:trPr>
          <w:trHeight w:hRule="exact" w:val="97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7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t xml:space="preserve">Вероятность произведения независимых событий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спект,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арточка</w:t>
            </w:r>
          </w:p>
        </w:tc>
      </w:tr>
      <w:tr w:rsidR="009E217A" w:rsidRPr="005355A1" w:rsidTr="005355A1">
        <w:trPr>
          <w:trHeight w:hRule="exact" w:val="122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8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6, §14</w:t>
            </w:r>
          </w:p>
          <w:p w:rsidR="009E217A" w:rsidRPr="005355A1" w:rsidRDefault="005355A1">
            <w:pPr>
              <w:shd w:val="clear" w:color="auto" w:fill="FFFFFF"/>
              <w:jc w:val="center"/>
            </w:pPr>
            <w:r>
              <w:t>№1-12, «П</w:t>
            </w:r>
            <w:r w:rsidR="009E217A" w:rsidRPr="005355A1">
              <w:t>роверь себя» с,202</w:t>
            </w:r>
          </w:p>
        </w:tc>
      </w:tr>
      <w:tr w:rsidR="009E217A" w:rsidTr="005355A1">
        <w:trPr>
          <w:trHeight w:hRule="exact" w:val="916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79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 w:rsidP="00757628">
            <w:pPr>
              <w:rPr>
                <w:bCs/>
                <w:iCs/>
              </w:rPr>
            </w:pPr>
          </w:p>
          <w:p w:rsidR="009E217A" w:rsidRPr="00897623" w:rsidRDefault="009E217A" w:rsidP="00757628">
            <w:pPr>
              <w:rPr>
                <w:bCs/>
                <w:iCs/>
              </w:rPr>
            </w:pPr>
            <w:r w:rsidRPr="00897623">
              <w:rPr>
                <w:bCs/>
                <w:iCs/>
              </w:rPr>
              <w:t>Контрольная работа № 6 по теме «Элементы теории вероятностей»</w:t>
            </w:r>
          </w:p>
          <w:p w:rsidR="009E217A" w:rsidRPr="00897623" w:rsidRDefault="009E217A" w:rsidP="00757628">
            <w:pPr>
              <w:rPr>
                <w:bCs/>
                <w:iCs/>
              </w:rPr>
            </w:pPr>
          </w:p>
          <w:p w:rsidR="009E217A" w:rsidRPr="00897623" w:rsidRDefault="009E217A" w:rsidP="00757628">
            <w:pPr>
              <w:shd w:val="clear" w:color="auto" w:fill="FFFFFF"/>
            </w:pPr>
          </w:p>
        </w:tc>
        <w:tc>
          <w:tcPr>
            <w:tcW w:w="2976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46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E17FC3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 w:rsidP="00E17FC3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527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  <w:rPr>
                <w:b/>
              </w:rPr>
            </w:pPr>
            <w:r w:rsidRPr="00897623">
              <w:rPr>
                <w:b/>
              </w:rPr>
              <w:t>Глава VIII. Уравнения и неравенства с двумя переменными (7 часов)</w:t>
            </w:r>
          </w:p>
        </w:tc>
      </w:tr>
      <w:tr w:rsidR="009E217A" w:rsidRPr="005355A1" w:rsidTr="005355A1">
        <w:trPr>
          <w:trHeight w:hRule="exact" w:val="968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0/1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>Анализ контрольной работы.</w:t>
            </w:r>
          </w:p>
          <w:p w:rsidR="009E217A" w:rsidRPr="00897623" w:rsidRDefault="009E217A" w:rsidP="00757628">
            <w:r w:rsidRPr="00897623">
              <w:t xml:space="preserve">Линейные уравнения и неравенства с двумя переменными </w:t>
            </w:r>
          </w:p>
        </w:tc>
        <w:tc>
          <w:tcPr>
            <w:tcW w:w="2976" w:type="dxa"/>
            <w:gridSpan w:val="4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pacing w:after="200" w:line="276" w:lineRule="auto"/>
            </w:pPr>
            <w:r w:rsidRPr="00897623">
              <w:t>Линейные уравнения и неравенства с двумя переменными. Системы линейных неравен</w:t>
            </w:r>
            <w:proofErr w:type="gramStart"/>
            <w:r w:rsidRPr="00897623">
              <w:t xml:space="preserve">ств с </w:t>
            </w:r>
            <w:r w:rsidRPr="00897623">
              <w:lastRenderedPageBreak/>
              <w:t>дв</w:t>
            </w:r>
            <w:proofErr w:type="gramEnd"/>
            <w:r w:rsidRPr="00897623">
              <w:t>умя переменными.</w:t>
            </w:r>
          </w:p>
          <w:p w:rsidR="009E217A" w:rsidRPr="00897623" w:rsidRDefault="009E217A">
            <w:r w:rsidRPr="00897623">
              <w:t>Нелинейные уравнения и неравенства с двумя переменными</w:t>
            </w:r>
          </w:p>
        </w:tc>
        <w:tc>
          <w:tcPr>
            <w:tcW w:w="2464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tabs>
                <w:tab w:val="left" w:pos="2346"/>
              </w:tabs>
            </w:pPr>
            <w:r w:rsidRPr="00897623">
              <w:lastRenderedPageBreak/>
              <w:t>Усвоить приёмы решения уравнений, неравенств и систем неравен</w:t>
            </w:r>
            <w:proofErr w:type="gramStart"/>
            <w:r w:rsidRPr="00897623">
              <w:t>ств с дв</w:t>
            </w:r>
            <w:proofErr w:type="gramEnd"/>
            <w:r w:rsidRPr="00897623">
              <w:t xml:space="preserve">умя переменными. Интерпретировать </w:t>
            </w:r>
            <w:r w:rsidRPr="00897623">
              <w:lastRenderedPageBreak/>
              <w:t>решение уравнения первой степени с двумя неизвестными. Графическое решение систем уравнений и систем неравенств.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1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1,4,5</w:t>
            </w:r>
          </w:p>
        </w:tc>
      </w:tr>
      <w:tr w:rsidR="009E217A" w:rsidRPr="005355A1" w:rsidTr="005355A1">
        <w:trPr>
          <w:trHeight w:hRule="exact" w:val="76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1/2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Линейные уравнения и неравенства с двумя переменным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1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1,2,3</w:t>
            </w:r>
          </w:p>
        </w:tc>
      </w:tr>
      <w:tr w:rsidR="009E217A" w:rsidRPr="005355A1" w:rsidTr="005355A1">
        <w:trPr>
          <w:trHeight w:hRule="exact" w:val="852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82/3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Нелинейные уравнения и неравенства с двумя переменным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2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9,10</w:t>
            </w:r>
          </w:p>
        </w:tc>
      </w:tr>
      <w:tr w:rsidR="009E217A" w:rsidRPr="005355A1" w:rsidTr="005355A1">
        <w:trPr>
          <w:trHeight w:hRule="exact" w:val="99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83/4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 xml:space="preserve">Нелинейные уравнения и неравенства с двумя переменным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proofErr w:type="gramStart"/>
            <w:r w:rsidRPr="00897623">
              <w:t>индивидуаль-ный</w:t>
            </w:r>
            <w:proofErr w:type="spellEnd"/>
            <w:proofErr w:type="gram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2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карточка</w:t>
            </w:r>
          </w:p>
        </w:tc>
      </w:tr>
      <w:tr w:rsidR="009E217A" w:rsidRPr="005355A1" w:rsidTr="005355A1">
        <w:trPr>
          <w:trHeight w:hRule="exact" w:val="904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4/5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Нелинейные уравнения и неравенства с двумя переменными 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Самостоятель</w:t>
            </w:r>
            <w:proofErr w:type="spellEnd"/>
          </w:p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ная</w:t>
            </w:r>
            <w:proofErr w:type="spellEnd"/>
            <w:r w:rsidRPr="00897623">
              <w:t xml:space="preserve">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2,</w:t>
            </w:r>
          </w:p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№36-38</w:t>
            </w:r>
          </w:p>
        </w:tc>
      </w:tr>
      <w:tr w:rsidR="009E217A" w:rsidRPr="005355A1" w:rsidTr="005355A1">
        <w:trPr>
          <w:trHeight w:hRule="exact" w:val="1220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5/6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>Урок обобщения и систематизации знаний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Групповой и </w:t>
            </w:r>
            <w:proofErr w:type="spellStart"/>
            <w:r w:rsidRPr="00897623">
              <w:t>индивидуаль</w:t>
            </w:r>
            <w:proofErr w:type="spellEnd"/>
          </w:p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ный</w:t>
            </w:r>
            <w:proofErr w:type="spellEnd"/>
            <w:r w:rsidRPr="00897623">
              <w:t xml:space="preserve">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5355A1" w:rsidRDefault="009E217A">
            <w:pPr>
              <w:shd w:val="clear" w:color="auto" w:fill="FFFFFF"/>
              <w:jc w:val="center"/>
            </w:pPr>
            <w:r w:rsidRPr="005355A1">
              <w:t>Гл.8, §1-4</w:t>
            </w:r>
          </w:p>
          <w:p w:rsidR="009E217A" w:rsidRPr="005355A1" w:rsidRDefault="005355A1">
            <w:pPr>
              <w:shd w:val="clear" w:color="auto" w:fill="FFFFFF"/>
              <w:jc w:val="center"/>
            </w:pPr>
            <w:r w:rsidRPr="005355A1">
              <w:t>№1-3, «П</w:t>
            </w:r>
            <w:r w:rsidR="009E217A" w:rsidRPr="005355A1">
              <w:t>роверь себя» с,269</w:t>
            </w:r>
          </w:p>
        </w:tc>
      </w:tr>
      <w:tr w:rsidR="009E217A" w:rsidRPr="005355A1" w:rsidTr="005355A1">
        <w:trPr>
          <w:trHeight w:hRule="exact" w:val="1163"/>
        </w:trPr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6/7</w:t>
            </w:r>
          </w:p>
        </w:tc>
        <w:tc>
          <w:tcPr>
            <w:tcW w:w="4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 w:rsidP="00757628">
            <w:pPr>
              <w:rPr>
                <w:bCs/>
                <w:iCs/>
              </w:rPr>
            </w:pPr>
            <w:r w:rsidRPr="00897623">
              <w:rPr>
                <w:bCs/>
                <w:iCs/>
              </w:rPr>
              <w:t>Контрольная работа № 7 по теме «</w:t>
            </w:r>
            <w:r w:rsidRPr="00897623">
              <w:t>Уравнения и неравенства с двумя переменными</w:t>
            </w:r>
            <w:r w:rsidRPr="00897623">
              <w:rPr>
                <w:bCs/>
                <w:iCs/>
              </w:rPr>
              <w:t>»</w:t>
            </w:r>
          </w:p>
          <w:p w:rsidR="009E217A" w:rsidRPr="00897623" w:rsidRDefault="009E217A" w:rsidP="00757628">
            <w:pPr>
              <w:rPr>
                <w:bCs/>
                <w:iCs/>
              </w:rPr>
            </w:pPr>
          </w:p>
          <w:p w:rsidR="009E217A" w:rsidRPr="00897623" w:rsidRDefault="009E217A" w:rsidP="00757628">
            <w:pPr>
              <w:rPr>
                <w:bCs/>
                <w:iCs/>
              </w:rPr>
            </w:pPr>
          </w:p>
          <w:p w:rsidR="009E217A" w:rsidRPr="00897623" w:rsidRDefault="009E217A" w:rsidP="00757628"/>
        </w:tc>
        <w:tc>
          <w:tcPr>
            <w:tcW w:w="2976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46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Применение полученных теоретических знаний к решению задач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</w:pPr>
            <w:r w:rsidRPr="00897623">
              <w:t>Фронтальный тематический письменный контроль</w:t>
            </w:r>
          </w:p>
          <w:p w:rsidR="009E217A" w:rsidRPr="00897623" w:rsidRDefault="009E217A">
            <w:pPr>
              <w:shd w:val="clear" w:color="auto" w:fill="FFFFFF"/>
            </w:pPr>
          </w:p>
          <w:p w:rsidR="009E217A" w:rsidRPr="00897623" w:rsidRDefault="009E217A">
            <w:pPr>
              <w:shd w:val="clear" w:color="auto" w:fill="FFFFFF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5355A1" w:rsidRDefault="009E217A">
            <w:pPr>
              <w:shd w:val="clear" w:color="auto" w:fill="FFFFFF"/>
              <w:jc w:val="center"/>
            </w:pPr>
          </w:p>
        </w:tc>
      </w:tr>
      <w:tr w:rsidR="009E217A" w:rsidTr="005355A1">
        <w:trPr>
          <w:trHeight w:val="424"/>
        </w:trPr>
        <w:tc>
          <w:tcPr>
            <w:tcW w:w="16058" w:type="dxa"/>
            <w:gridSpan w:val="1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4A31E7" w:rsidRDefault="009E217A" w:rsidP="004A31E7">
            <w:pPr>
              <w:shd w:val="clear" w:color="auto" w:fill="FFFFFF"/>
              <w:rPr>
                <w:b/>
                <w:sz w:val="28"/>
                <w:szCs w:val="28"/>
              </w:rPr>
            </w:pPr>
          </w:p>
          <w:p w:rsidR="009E217A" w:rsidRPr="00897623" w:rsidRDefault="00897623">
            <w:pPr>
              <w:shd w:val="clear" w:color="auto" w:fill="FFFFFF"/>
              <w:jc w:val="center"/>
              <w:rPr>
                <w:b/>
              </w:rPr>
            </w:pPr>
            <w:r w:rsidRPr="00C411A9">
              <w:rPr>
                <w:b/>
              </w:rPr>
              <w:t>Повторение и решение задач</w:t>
            </w:r>
            <w:r w:rsidR="009E217A" w:rsidRPr="00897623">
              <w:rPr>
                <w:b/>
              </w:rPr>
              <w:t xml:space="preserve"> (16 часов)</w:t>
            </w:r>
          </w:p>
        </w:tc>
      </w:tr>
      <w:tr w:rsidR="009E217A" w:rsidTr="00EF6E1F">
        <w:trPr>
          <w:trHeight w:hRule="exact" w:val="869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7/1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r w:rsidRPr="00897623">
              <w:t>Анализ контрольной работы.</w:t>
            </w:r>
          </w:p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Выражения с корнями. Степенные выражения. Иррациональные выражения.</w:t>
            </w:r>
          </w:p>
        </w:tc>
        <w:tc>
          <w:tcPr>
            <w:tcW w:w="2976" w:type="dxa"/>
            <w:gridSpan w:val="4"/>
            <w:vMerge w:val="restar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E217A" w:rsidRPr="00897623" w:rsidRDefault="009E217A" w:rsidP="004A31E7">
            <w:pPr>
              <w:spacing w:line="276" w:lineRule="auto"/>
            </w:pPr>
          </w:p>
          <w:p w:rsidR="009E217A" w:rsidRPr="00897623" w:rsidRDefault="009E217A" w:rsidP="004A31E7">
            <w:pPr>
              <w:spacing w:line="276" w:lineRule="auto"/>
            </w:pPr>
          </w:p>
          <w:p w:rsidR="009E217A" w:rsidRPr="00897623" w:rsidRDefault="009E217A" w:rsidP="004A31E7">
            <w:pPr>
              <w:spacing w:line="276" w:lineRule="auto"/>
            </w:pPr>
            <w:r w:rsidRPr="00897623">
              <w:t>Проценты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Логарифм числа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 xml:space="preserve">Сокращение дробей. Формулы сокращённого </w:t>
            </w:r>
            <w:r w:rsidRPr="00897623">
              <w:lastRenderedPageBreak/>
              <w:t>умнож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Тригонометрические выражения.</w:t>
            </w:r>
          </w:p>
          <w:p w:rsidR="009E217A" w:rsidRPr="00897623" w:rsidRDefault="009E217A" w:rsidP="004A31E7">
            <w:r w:rsidRPr="00897623">
              <w:t>Квадратные и биквадратные уравн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Иррациональные уравн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Показательные уравн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Логарифмические уравн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Тригонометрические уравнения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Метод интервалов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Показательные неравенства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Логарифмические неравенства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Системы неравен</w:t>
            </w:r>
            <w:proofErr w:type="gramStart"/>
            <w:r w:rsidRPr="00897623">
              <w:t>ств с дв</w:t>
            </w:r>
            <w:proofErr w:type="gramEnd"/>
            <w:r w:rsidRPr="00897623">
              <w:t>умя переменными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Задачи на движение.</w:t>
            </w:r>
          </w:p>
          <w:p w:rsidR="009E217A" w:rsidRPr="00897623" w:rsidRDefault="009E217A" w:rsidP="004A31E7">
            <w:pPr>
              <w:spacing w:line="276" w:lineRule="auto"/>
            </w:pPr>
            <w:r w:rsidRPr="00897623">
              <w:t>Задачи на работу.</w:t>
            </w:r>
          </w:p>
          <w:p w:rsidR="009E217A" w:rsidRPr="00897623" w:rsidRDefault="009E217A" w:rsidP="004A31E7">
            <w:r w:rsidRPr="00897623">
              <w:t>Графики функций.</w:t>
            </w:r>
          </w:p>
        </w:tc>
        <w:tc>
          <w:tcPr>
            <w:tcW w:w="2464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 xml:space="preserve">Использовать приобретённые знания за курс 10-11 классов при решении уравнений, неравенств, систем </w:t>
            </w:r>
            <w:r w:rsidRPr="00897623">
              <w:lastRenderedPageBreak/>
              <w:t xml:space="preserve">уравнений, систем неравенств, вычислениях выражений, решении различных задач, выполнении заданий с графиками функций. </w:t>
            </w: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1192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88/2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Логарифмические выражения. Тригонометрические выражения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ый и группово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1149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89/3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Тестовая работа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5355A1" w:rsidRDefault="009E217A">
            <w:pPr>
              <w:shd w:val="clear" w:color="auto" w:fill="FFFFFF"/>
              <w:jc w:val="center"/>
            </w:pPr>
            <w:r w:rsidRPr="00897623">
              <w:t>Раздаточные дифференцирован</w:t>
            </w:r>
          </w:p>
          <w:p w:rsidR="005355A1" w:rsidRDefault="005355A1">
            <w:pPr>
              <w:shd w:val="clear" w:color="auto" w:fill="FFFFFF"/>
              <w:jc w:val="center"/>
            </w:pPr>
          </w:p>
          <w:p w:rsidR="005355A1" w:rsidRDefault="005355A1">
            <w:pPr>
              <w:shd w:val="clear" w:color="auto" w:fill="FFFFFF"/>
              <w:jc w:val="center"/>
            </w:pPr>
          </w:p>
          <w:p w:rsidR="009E217A" w:rsidRPr="00897623" w:rsidRDefault="009E217A">
            <w:pPr>
              <w:shd w:val="clear" w:color="auto" w:fill="FFFFFF"/>
              <w:jc w:val="center"/>
            </w:pPr>
            <w:proofErr w:type="spellStart"/>
            <w:r w:rsidRPr="00897623">
              <w:t>ные</w:t>
            </w:r>
            <w:proofErr w:type="spellEnd"/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978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90/4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Иррациональные уравнения. Показательные уравнения. Логарифмические уравнения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ind w:left="-40"/>
              <w:jc w:val="center"/>
            </w:pPr>
            <w:r w:rsidRPr="00897623">
              <w:t>Индивидуальный и группово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661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1/5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Тригонометрические уравнения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730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2/6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Показательные и логарифмические неравенства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708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3/7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Дробно-рациональные неравенства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1006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4/8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Тестовая работа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664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5/9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Исследование функции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К</w:t>
            </w:r>
            <w:proofErr w:type="gramStart"/>
            <w:r w:rsidRPr="00897623">
              <w:t>Т(</w:t>
            </w:r>
            <w:proofErr w:type="gramEnd"/>
            <w:r w:rsidRPr="00897623">
              <w:t>компьютер, проектор)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лайд  лекция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818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6/10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 xml:space="preserve">Производная и ее применение. </w:t>
            </w:r>
            <w:proofErr w:type="gramStart"/>
            <w:r w:rsidRPr="00897623">
              <w:rPr>
                <w:bCs/>
                <w:iCs/>
              </w:rPr>
              <w:t>Первообразная</w:t>
            </w:r>
            <w:proofErr w:type="gramEnd"/>
            <w:r w:rsidRPr="00897623">
              <w:rPr>
                <w:bCs/>
                <w:iCs/>
              </w:rPr>
              <w:t xml:space="preserve"> и ее применение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848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7/11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Тестовая работа.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ый и группово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hRule="exact" w:val="650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98/12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Анализ тестовой работы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Самостоятельн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Раздаточ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задание</w:t>
            </w:r>
          </w:p>
        </w:tc>
      </w:tr>
      <w:tr w:rsidR="009E217A" w:rsidTr="00EF6E1F">
        <w:trPr>
          <w:trHeight w:val="920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lastRenderedPageBreak/>
              <w:t>99/13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</w:p>
          <w:p w:rsidR="009E217A" w:rsidRPr="00897623" w:rsidRDefault="009E217A" w:rsidP="00CA2BB5">
            <w:pPr>
              <w:shd w:val="clear" w:color="auto" w:fill="FFFFFF"/>
              <w:jc w:val="center"/>
            </w:pPr>
            <w:r w:rsidRPr="00897623">
              <w:t>100/14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Итоговая контрольная работа в форме ЕГЭ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Фронтальный тематический письменный контро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Контрольно - измерительные</w:t>
            </w:r>
          </w:p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материалы</w:t>
            </w: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  <w:tr w:rsidR="009E217A" w:rsidRPr="00897623" w:rsidTr="00EF6E1F">
        <w:trPr>
          <w:trHeight w:hRule="exact" w:val="1011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</w:pPr>
            <w:r w:rsidRPr="00897623">
              <w:t>101/15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t>Урок обобщения и систематизации знаний</w:t>
            </w:r>
          </w:p>
        </w:tc>
        <w:tc>
          <w:tcPr>
            <w:tcW w:w="2976" w:type="dxa"/>
            <w:gridSpan w:val="4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2464" w:type="dxa"/>
            <w:gridSpan w:val="2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E217A" w:rsidRPr="00897623" w:rsidRDefault="009E217A"/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Индивидуальное</w:t>
            </w:r>
            <w:r w:rsidR="00897623">
              <w:t xml:space="preserve"> задание</w:t>
            </w:r>
          </w:p>
          <w:p w:rsidR="00897623" w:rsidRDefault="00897623">
            <w:pPr>
              <w:shd w:val="clear" w:color="auto" w:fill="FFFFFF"/>
              <w:jc w:val="center"/>
            </w:pPr>
          </w:p>
          <w:p w:rsidR="00897623" w:rsidRDefault="00897623">
            <w:pPr>
              <w:shd w:val="clear" w:color="auto" w:fill="FFFFFF"/>
              <w:jc w:val="center"/>
            </w:pPr>
          </w:p>
          <w:p w:rsidR="009E217A" w:rsidRDefault="00897623">
            <w:pPr>
              <w:shd w:val="clear" w:color="auto" w:fill="FFFFFF"/>
              <w:jc w:val="center"/>
            </w:pPr>
            <w:r w:rsidRPr="00897623">
              <w:t>З</w:t>
            </w:r>
            <w:r w:rsidR="009E217A" w:rsidRPr="00897623">
              <w:t>адание</w:t>
            </w:r>
          </w:p>
          <w:p w:rsidR="00897623" w:rsidRDefault="00897623">
            <w:pPr>
              <w:shd w:val="clear" w:color="auto" w:fill="FFFFFF"/>
              <w:jc w:val="center"/>
            </w:pPr>
          </w:p>
          <w:p w:rsidR="00897623" w:rsidRDefault="00897623">
            <w:pPr>
              <w:shd w:val="clear" w:color="auto" w:fill="FFFFFF"/>
              <w:jc w:val="center"/>
            </w:pPr>
          </w:p>
          <w:p w:rsidR="00897623" w:rsidRPr="00897623" w:rsidRDefault="00897623">
            <w:pPr>
              <w:shd w:val="clear" w:color="auto" w:fill="FFFFFF"/>
              <w:jc w:val="center"/>
            </w:pPr>
          </w:p>
        </w:tc>
      </w:tr>
      <w:tr w:rsidR="009E217A" w:rsidRPr="00897623" w:rsidTr="00EF6E1F">
        <w:trPr>
          <w:trHeight w:hRule="exact" w:val="630"/>
        </w:trPr>
        <w:tc>
          <w:tcPr>
            <w:tcW w:w="89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>
            <w:pPr>
              <w:shd w:val="clear" w:color="auto" w:fill="FFFFFF"/>
              <w:jc w:val="center"/>
            </w:pPr>
            <w:r w:rsidRPr="00897623">
              <w:t>102/16</w:t>
            </w:r>
          </w:p>
        </w:tc>
        <w:tc>
          <w:tcPr>
            <w:tcW w:w="44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E217A" w:rsidRPr="00897623" w:rsidRDefault="009E217A" w:rsidP="00757628">
            <w:pPr>
              <w:shd w:val="clear" w:color="auto" w:fill="FFFFFF"/>
            </w:pPr>
            <w:r w:rsidRPr="00897623">
              <w:rPr>
                <w:bCs/>
                <w:iCs/>
              </w:rPr>
              <w:t>Итоговый урок</w:t>
            </w:r>
          </w:p>
        </w:tc>
        <w:tc>
          <w:tcPr>
            <w:tcW w:w="2976" w:type="dxa"/>
            <w:gridSpan w:val="4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246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46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  <w:tc>
          <w:tcPr>
            <w:tcW w:w="1603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217A" w:rsidRPr="00897623" w:rsidRDefault="009E217A">
            <w:pPr>
              <w:shd w:val="clear" w:color="auto" w:fill="FFFFFF"/>
              <w:jc w:val="center"/>
            </w:pPr>
          </w:p>
        </w:tc>
      </w:tr>
    </w:tbl>
    <w:p w:rsidR="003E5F8C" w:rsidRDefault="003E5F8C" w:rsidP="003E5F8C"/>
    <w:p w:rsidR="003E5F8C" w:rsidRDefault="003E5F8C" w:rsidP="00CE09E4">
      <w:pPr>
        <w:tabs>
          <w:tab w:val="left" w:pos="2880"/>
        </w:tabs>
        <w:rPr>
          <w:b/>
        </w:rPr>
      </w:pPr>
    </w:p>
    <w:p w:rsidR="00CE09E4" w:rsidRDefault="00CE09E4" w:rsidP="00CE09E4">
      <w:pPr>
        <w:jc w:val="center"/>
        <w:rPr>
          <w:sz w:val="28"/>
          <w:szCs w:val="28"/>
        </w:rPr>
      </w:pPr>
      <w:r>
        <w:rPr>
          <w:color w:val="000000"/>
        </w:rPr>
        <w:t xml:space="preserve">                                       </w:t>
      </w:r>
    </w:p>
    <w:p w:rsidR="00CE09E4" w:rsidRDefault="00CE09E4" w:rsidP="00CE09E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СОГЛАСОВАНО:                                            СОГЛАСОВАНО:                                          </w:t>
      </w:r>
    </w:p>
    <w:p w:rsidR="00CE09E4" w:rsidRDefault="00CE09E4" w:rsidP="00CE09E4">
      <w:r>
        <w:t xml:space="preserve">                                        Протокол заседания                                                   Заместитель директора по УВР</w:t>
      </w:r>
    </w:p>
    <w:p w:rsidR="00CE09E4" w:rsidRDefault="00CE09E4" w:rsidP="00CE09E4">
      <w:r>
        <w:t xml:space="preserve">                                        методического совета                                       </w:t>
      </w:r>
      <w:r w:rsidR="0041017B">
        <w:t xml:space="preserve">          _______________   </w:t>
      </w:r>
      <w:bookmarkStart w:id="0" w:name="_GoBack"/>
      <w:bookmarkEnd w:id="0"/>
      <w:r>
        <w:t xml:space="preserve"> </w:t>
      </w:r>
      <w:proofErr w:type="spellStart"/>
      <w:r w:rsidR="0041017B">
        <w:t>Рябоволова</w:t>
      </w:r>
      <w:proofErr w:type="spellEnd"/>
      <w:r w:rsidR="0041017B">
        <w:t xml:space="preserve"> И.А</w:t>
      </w:r>
      <w:r>
        <w:t>.</w:t>
      </w:r>
    </w:p>
    <w:p w:rsidR="00CE09E4" w:rsidRDefault="00CE09E4" w:rsidP="00CE09E4">
      <w:r>
        <w:t xml:space="preserve">                                        МБОУ Краснооктябрьская СОШ                             ____  _______________   20____ года</w:t>
      </w:r>
    </w:p>
    <w:p w:rsidR="00CE09E4" w:rsidRDefault="00CE09E4" w:rsidP="00CE09E4">
      <w:r>
        <w:t xml:space="preserve">                                       от ____________20__ года № _____   </w:t>
      </w:r>
    </w:p>
    <w:p w:rsidR="00CE09E4" w:rsidRDefault="00CE09E4" w:rsidP="00CE09E4">
      <w:r>
        <w:t xml:space="preserve">                                       _______________   </w:t>
      </w:r>
      <w:proofErr w:type="spellStart"/>
      <w:r w:rsidR="0041017B">
        <w:t>Рябоволова</w:t>
      </w:r>
      <w:proofErr w:type="spellEnd"/>
      <w:r w:rsidR="0041017B">
        <w:t xml:space="preserve"> И.А.</w:t>
      </w:r>
    </w:p>
    <w:p w:rsidR="003E5F8C" w:rsidRDefault="003E5F8C" w:rsidP="003E5F8C">
      <w:pPr>
        <w:rPr>
          <w:b/>
        </w:rPr>
      </w:pPr>
    </w:p>
    <w:p w:rsidR="003E5F8C" w:rsidRDefault="003E5F8C" w:rsidP="003E5F8C">
      <w:pPr>
        <w:rPr>
          <w:b/>
        </w:rPr>
      </w:pPr>
    </w:p>
    <w:p w:rsidR="003E5F8C" w:rsidRDefault="003E5F8C" w:rsidP="003E5F8C">
      <w:pPr>
        <w:rPr>
          <w:b/>
        </w:rPr>
      </w:pPr>
    </w:p>
    <w:sectPr w:rsidR="003E5F8C" w:rsidSect="009E217A">
      <w:pgSz w:w="16838" w:h="11906" w:orient="landscape"/>
      <w:pgMar w:top="426" w:right="395" w:bottom="2836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217A" w:rsidRDefault="009E217A" w:rsidP="009E217A">
      <w:r>
        <w:separator/>
      </w:r>
    </w:p>
  </w:endnote>
  <w:endnote w:type="continuationSeparator" w:id="1">
    <w:p w:rsidR="009E217A" w:rsidRDefault="009E217A" w:rsidP="009E21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217A" w:rsidRDefault="009E217A" w:rsidP="009E217A">
      <w:r>
        <w:separator/>
      </w:r>
    </w:p>
  </w:footnote>
  <w:footnote w:type="continuationSeparator" w:id="1">
    <w:p w:rsidR="009E217A" w:rsidRDefault="009E217A" w:rsidP="009E217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E5F8C"/>
    <w:rsid w:val="000C393E"/>
    <w:rsid w:val="002362FF"/>
    <w:rsid w:val="003312DB"/>
    <w:rsid w:val="003D5243"/>
    <w:rsid w:val="003E5F8C"/>
    <w:rsid w:val="003F04D9"/>
    <w:rsid w:val="0041017B"/>
    <w:rsid w:val="004A31E7"/>
    <w:rsid w:val="005355A1"/>
    <w:rsid w:val="005C0B0E"/>
    <w:rsid w:val="00757628"/>
    <w:rsid w:val="007D0C73"/>
    <w:rsid w:val="00810260"/>
    <w:rsid w:val="00897623"/>
    <w:rsid w:val="00974057"/>
    <w:rsid w:val="00991261"/>
    <w:rsid w:val="009E217A"/>
    <w:rsid w:val="00A05B1F"/>
    <w:rsid w:val="00A8500A"/>
    <w:rsid w:val="00AF55C5"/>
    <w:rsid w:val="00BE2498"/>
    <w:rsid w:val="00CA2BB5"/>
    <w:rsid w:val="00CE09E4"/>
    <w:rsid w:val="00D57995"/>
    <w:rsid w:val="00E17FC3"/>
    <w:rsid w:val="00EF6E1F"/>
    <w:rsid w:val="00F8148E"/>
    <w:rsid w:val="00F920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Elegan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5F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E5F8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eastAsia="ja-JP"/>
    </w:rPr>
  </w:style>
  <w:style w:type="paragraph" w:styleId="4">
    <w:name w:val="heading 4"/>
    <w:basedOn w:val="a"/>
    <w:next w:val="a"/>
    <w:link w:val="40"/>
    <w:semiHidden/>
    <w:unhideWhenUsed/>
    <w:qFormat/>
    <w:rsid w:val="003E5F8C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5F8C"/>
    <w:rPr>
      <w:rFonts w:ascii="Cambria" w:eastAsia="Times New Roman" w:hAnsi="Cambria" w:cs="Times New Roman"/>
      <w:b/>
      <w:bCs/>
      <w:kern w:val="32"/>
      <w:sz w:val="32"/>
      <w:szCs w:val="32"/>
      <w:lang w:eastAsia="ja-JP"/>
    </w:rPr>
  </w:style>
  <w:style w:type="character" w:customStyle="1" w:styleId="40">
    <w:name w:val="Заголовок 4 Знак"/>
    <w:basedOn w:val="a0"/>
    <w:link w:val="4"/>
    <w:semiHidden/>
    <w:rsid w:val="003E5F8C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3">
    <w:name w:val="Текст сноски Знак"/>
    <w:basedOn w:val="a0"/>
    <w:link w:val="a4"/>
    <w:uiPriority w:val="99"/>
    <w:semiHidden/>
    <w:rsid w:val="003E5F8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footnote text"/>
    <w:basedOn w:val="a"/>
    <w:link w:val="a3"/>
    <w:uiPriority w:val="99"/>
    <w:semiHidden/>
    <w:unhideWhenUsed/>
    <w:rsid w:val="003E5F8C"/>
    <w:rPr>
      <w:sz w:val="20"/>
      <w:szCs w:val="20"/>
    </w:rPr>
  </w:style>
  <w:style w:type="character" w:customStyle="1" w:styleId="a5">
    <w:name w:val="Нижний колонтитул Знак"/>
    <w:basedOn w:val="a0"/>
    <w:link w:val="a6"/>
    <w:semiHidden/>
    <w:rsid w:val="003E5F8C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footer"/>
    <w:basedOn w:val="a"/>
    <w:link w:val="a5"/>
    <w:semiHidden/>
    <w:unhideWhenUsed/>
    <w:rsid w:val="003E5F8C"/>
    <w:pPr>
      <w:tabs>
        <w:tab w:val="center" w:pos="4677"/>
        <w:tab w:val="right" w:pos="9355"/>
      </w:tabs>
    </w:pPr>
  </w:style>
  <w:style w:type="character" w:customStyle="1" w:styleId="a7">
    <w:name w:val="Название Знак"/>
    <w:basedOn w:val="a0"/>
    <w:link w:val="a8"/>
    <w:rsid w:val="003E5F8C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</w:rPr>
  </w:style>
  <w:style w:type="paragraph" w:styleId="a8">
    <w:name w:val="Title"/>
    <w:basedOn w:val="a"/>
    <w:link w:val="a7"/>
    <w:qFormat/>
    <w:rsid w:val="003E5F8C"/>
    <w:pPr>
      <w:widowControl w:val="0"/>
      <w:shd w:val="clear" w:color="auto" w:fill="FFFFFF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b/>
      <w:bCs/>
      <w:color w:val="000000"/>
      <w:spacing w:val="6"/>
      <w:sz w:val="28"/>
      <w:szCs w:val="42"/>
    </w:rPr>
  </w:style>
  <w:style w:type="character" w:customStyle="1" w:styleId="a9">
    <w:name w:val="Основной текст Знак"/>
    <w:basedOn w:val="a0"/>
    <w:link w:val="aa"/>
    <w:semiHidden/>
    <w:rsid w:val="003E5F8C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aa">
    <w:name w:val="Body Text"/>
    <w:basedOn w:val="a"/>
    <w:link w:val="a9"/>
    <w:semiHidden/>
    <w:unhideWhenUsed/>
    <w:rsid w:val="003E5F8C"/>
    <w:pPr>
      <w:spacing w:after="120"/>
    </w:pPr>
    <w:rPr>
      <w:rFonts w:eastAsia="MS Mincho"/>
      <w:lang w:eastAsia="ja-JP"/>
    </w:rPr>
  </w:style>
  <w:style w:type="character" w:customStyle="1" w:styleId="ab">
    <w:name w:val="Красная строка Знак"/>
    <w:basedOn w:val="a9"/>
    <w:link w:val="ac"/>
    <w:semiHidden/>
    <w:rsid w:val="003E5F8C"/>
    <w:rPr>
      <w:rFonts w:ascii="Times New Roman" w:eastAsia="Times New Roman" w:hAnsi="Times New Roman" w:cs="Times New Roman"/>
      <w:sz w:val="24"/>
      <w:szCs w:val="24"/>
      <w:lang w:eastAsia="ja-JP"/>
    </w:rPr>
  </w:style>
  <w:style w:type="paragraph" w:styleId="ac">
    <w:name w:val="Body Text First Indent"/>
    <w:basedOn w:val="aa"/>
    <w:link w:val="ab"/>
    <w:semiHidden/>
    <w:unhideWhenUsed/>
    <w:rsid w:val="003E5F8C"/>
    <w:pPr>
      <w:ind w:firstLine="210"/>
    </w:pPr>
    <w:rPr>
      <w:rFonts w:eastAsia="Times New Roman"/>
    </w:rPr>
  </w:style>
  <w:style w:type="character" w:customStyle="1" w:styleId="2">
    <w:name w:val="Основной текст с отступом 2 Знак"/>
    <w:basedOn w:val="a0"/>
    <w:link w:val="20"/>
    <w:semiHidden/>
    <w:rsid w:val="003E5F8C"/>
    <w:rPr>
      <w:rFonts w:ascii="Times New Roman" w:eastAsia="Times New Roman" w:hAnsi="Times New Roman" w:cs="Times New Roman"/>
      <w:sz w:val="28"/>
      <w:szCs w:val="24"/>
    </w:rPr>
  </w:style>
  <w:style w:type="paragraph" w:styleId="20">
    <w:name w:val="Body Text Indent 2"/>
    <w:basedOn w:val="a"/>
    <w:link w:val="2"/>
    <w:semiHidden/>
    <w:unhideWhenUsed/>
    <w:rsid w:val="003E5F8C"/>
    <w:pPr>
      <w:spacing w:line="360" w:lineRule="auto"/>
      <w:ind w:firstLine="709"/>
      <w:jc w:val="both"/>
    </w:pPr>
    <w:rPr>
      <w:sz w:val="28"/>
    </w:rPr>
  </w:style>
  <w:style w:type="character" w:customStyle="1" w:styleId="ad">
    <w:name w:val="Текст Знак"/>
    <w:basedOn w:val="a0"/>
    <w:link w:val="ae"/>
    <w:semiHidden/>
    <w:rsid w:val="003E5F8C"/>
    <w:rPr>
      <w:rFonts w:ascii="Courier New" w:eastAsia="Times New Roman" w:hAnsi="Courier New" w:cs="Times New Roman"/>
      <w:sz w:val="20"/>
      <w:szCs w:val="20"/>
    </w:rPr>
  </w:style>
  <w:style w:type="paragraph" w:styleId="ae">
    <w:name w:val="Plain Text"/>
    <w:basedOn w:val="a"/>
    <w:link w:val="ad"/>
    <w:semiHidden/>
    <w:unhideWhenUsed/>
    <w:rsid w:val="003E5F8C"/>
    <w:rPr>
      <w:rFonts w:ascii="Courier New" w:hAnsi="Courier New"/>
      <w:sz w:val="20"/>
      <w:szCs w:val="20"/>
    </w:rPr>
  </w:style>
  <w:style w:type="character" w:customStyle="1" w:styleId="af">
    <w:name w:val="Текст выноски Знак"/>
    <w:basedOn w:val="a0"/>
    <w:link w:val="af0"/>
    <w:uiPriority w:val="99"/>
    <w:semiHidden/>
    <w:rsid w:val="003E5F8C"/>
    <w:rPr>
      <w:rFonts w:ascii="Tahoma" w:eastAsia="Times New Roman" w:hAnsi="Tahoma" w:cs="Times New Roman"/>
      <w:sz w:val="16"/>
      <w:szCs w:val="16"/>
      <w:lang w:eastAsia="ru-RU"/>
    </w:rPr>
  </w:style>
  <w:style w:type="paragraph" w:styleId="af0">
    <w:name w:val="Balloon Text"/>
    <w:basedOn w:val="a"/>
    <w:link w:val="af"/>
    <w:uiPriority w:val="99"/>
    <w:semiHidden/>
    <w:unhideWhenUsed/>
    <w:rsid w:val="003E5F8C"/>
    <w:rPr>
      <w:rFonts w:ascii="Tahoma" w:hAnsi="Tahoma"/>
      <w:sz w:val="16"/>
      <w:szCs w:val="16"/>
    </w:rPr>
  </w:style>
  <w:style w:type="character" w:styleId="af1">
    <w:name w:val="page number"/>
    <w:basedOn w:val="a0"/>
    <w:semiHidden/>
    <w:unhideWhenUsed/>
    <w:rsid w:val="003E5F8C"/>
  </w:style>
  <w:style w:type="paragraph" w:styleId="af2">
    <w:name w:val="List Paragraph"/>
    <w:basedOn w:val="a"/>
    <w:uiPriority w:val="34"/>
    <w:qFormat/>
    <w:rsid w:val="003312D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3">
    <w:name w:val="header"/>
    <w:basedOn w:val="a"/>
    <w:link w:val="af4"/>
    <w:uiPriority w:val="99"/>
    <w:semiHidden/>
    <w:unhideWhenUsed/>
    <w:rsid w:val="009E217A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semiHidden/>
    <w:rsid w:val="009E21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Основной текст + Полужирный"/>
    <w:basedOn w:val="a0"/>
    <w:rsid w:val="009E217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667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2F4EAF-FBE1-4E7A-B1F7-0FBAE1559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4</Pages>
  <Words>2827</Words>
  <Characters>16117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FuckYouBill</cp:lastModifiedBy>
  <cp:revision>16</cp:revision>
  <cp:lastPrinted>2004-12-31T21:33:00Z</cp:lastPrinted>
  <dcterms:created xsi:type="dcterms:W3CDTF">2015-10-13T13:40:00Z</dcterms:created>
  <dcterms:modified xsi:type="dcterms:W3CDTF">2004-12-31T21:36:00Z</dcterms:modified>
</cp:coreProperties>
</file>